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15040FE" w14:textId="77777777" w:rsidR="001F4C69" w:rsidRDefault="00446B5E" w:rsidP="00446B5E">
      <w:pPr>
        <w:jc w:val="both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 xml:space="preserve"> SỞ GIÁO DỤC VÀ ĐÀO TẠO</w:t>
      </w:r>
    </w:p>
    <w:p w14:paraId="2EDA32E1" w14:textId="77777777" w:rsidR="00446B5E" w:rsidRDefault="00446B5E" w:rsidP="00446B5E">
      <w:pPr>
        <w:jc w:val="both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 xml:space="preserve">                   HÀ NỘI</w:t>
      </w:r>
    </w:p>
    <w:p w14:paraId="03DEBD14" w14:textId="77777777" w:rsidR="00E205DA" w:rsidRPr="00446B5E" w:rsidRDefault="00E205DA" w:rsidP="00446B5E">
      <w:pPr>
        <w:jc w:val="both"/>
        <w:rPr>
          <w:b/>
          <w:sz w:val="28"/>
          <w:szCs w:val="28"/>
          <w:lang w:val="vi-VN"/>
        </w:rPr>
      </w:pPr>
    </w:p>
    <w:p w14:paraId="13086BDB" w14:textId="77777777" w:rsidR="00B5739A" w:rsidRDefault="00B5739A" w:rsidP="00446B5E">
      <w:pPr>
        <w:jc w:val="center"/>
        <w:rPr>
          <w:b/>
          <w:color w:val="000000"/>
          <w:lang w:val="vi-VN"/>
        </w:rPr>
      </w:pPr>
    </w:p>
    <w:p w14:paraId="451E5DE4" w14:textId="77777777" w:rsidR="00446B5E" w:rsidRPr="003863B3" w:rsidRDefault="00446B5E" w:rsidP="00446B5E">
      <w:pPr>
        <w:jc w:val="center"/>
        <w:rPr>
          <w:b/>
          <w:sz w:val="28"/>
          <w:szCs w:val="28"/>
          <w:lang w:val="vi-VN"/>
        </w:rPr>
      </w:pPr>
      <w:r w:rsidRPr="003863B3">
        <w:rPr>
          <w:b/>
          <w:sz w:val="28"/>
          <w:szCs w:val="28"/>
          <w:lang w:val="vi-VN"/>
        </w:rPr>
        <w:t>THÔNG BÁO</w:t>
      </w:r>
    </w:p>
    <w:p w14:paraId="3904C98C" w14:textId="77777777" w:rsidR="00446B5E" w:rsidRPr="003863B3" w:rsidRDefault="00446B5E" w:rsidP="00446B5E">
      <w:pPr>
        <w:jc w:val="center"/>
        <w:rPr>
          <w:b/>
          <w:sz w:val="28"/>
          <w:szCs w:val="28"/>
          <w:lang w:val="vi-VN"/>
        </w:rPr>
      </w:pPr>
      <w:r w:rsidRPr="003863B3">
        <w:rPr>
          <w:b/>
          <w:sz w:val="28"/>
          <w:szCs w:val="28"/>
          <w:lang w:val="vi-VN"/>
        </w:rPr>
        <w:t>BÀI DẠY TRÊN TRUYỀN HÌNH HÀ NỘI</w:t>
      </w:r>
    </w:p>
    <w:p w14:paraId="07B4D1E9" w14:textId="77777777" w:rsidR="00446B5E" w:rsidRPr="003863B3" w:rsidRDefault="00446B5E" w:rsidP="00446B5E">
      <w:pPr>
        <w:jc w:val="center"/>
        <w:rPr>
          <w:b/>
          <w:i/>
          <w:sz w:val="28"/>
          <w:szCs w:val="28"/>
          <w:lang w:val="vi-VN"/>
        </w:rPr>
      </w:pPr>
      <w:r w:rsidRPr="003863B3">
        <w:rPr>
          <w:b/>
          <w:i/>
          <w:sz w:val="28"/>
          <w:szCs w:val="28"/>
          <w:lang w:val="vi-VN"/>
        </w:rPr>
        <w:t xml:space="preserve">(Từ </w:t>
      </w:r>
      <w:r w:rsidR="00197302" w:rsidRPr="003863B3">
        <w:rPr>
          <w:b/>
          <w:i/>
          <w:sz w:val="28"/>
          <w:szCs w:val="28"/>
        </w:rPr>
        <w:t>30</w:t>
      </w:r>
      <w:r w:rsidRPr="003863B3">
        <w:rPr>
          <w:b/>
          <w:i/>
          <w:sz w:val="28"/>
          <w:szCs w:val="28"/>
          <w:lang w:val="vi-VN"/>
        </w:rPr>
        <w:t>/3-04/4/2020)</w:t>
      </w:r>
    </w:p>
    <w:p w14:paraId="3EE58726" w14:textId="77777777" w:rsidR="00446B5E" w:rsidRPr="003863B3" w:rsidRDefault="00446B5E" w:rsidP="00446B5E">
      <w:pPr>
        <w:jc w:val="center"/>
        <w:rPr>
          <w:b/>
          <w:sz w:val="28"/>
          <w:szCs w:val="28"/>
          <w:lang w:val="vi-VN"/>
        </w:rPr>
      </w:pPr>
    </w:p>
    <w:p w14:paraId="067E9CCB" w14:textId="77777777" w:rsidR="00446B5E" w:rsidRPr="003863B3" w:rsidRDefault="00446B5E" w:rsidP="00446B5E">
      <w:pPr>
        <w:jc w:val="center"/>
        <w:rPr>
          <w:b/>
          <w:sz w:val="28"/>
          <w:szCs w:val="28"/>
        </w:rPr>
      </w:pPr>
      <w:r w:rsidRPr="003863B3">
        <w:rPr>
          <w:b/>
          <w:sz w:val="28"/>
          <w:szCs w:val="28"/>
          <w:lang w:val="vi-VN"/>
        </w:rPr>
        <w:t>Môn:</w:t>
      </w:r>
      <w:r w:rsidR="005E4F98" w:rsidRPr="003863B3">
        <w:rPr>
          <w:b/>
          <w:sz w:val="28"/>
          <w:szCs w:val="28"/>
        </w:rPr>
        <w:t xml:space="preserve"> TOÁN </w:t>
      </w:r>
      <w:r w:rsidRPr="003863B3">
        <w:rPr>
          <w:b/>
          <w:sz w:val="28"/>
          <w:szCs w:val="28"/>
          <w:lang w:val="vi-VN"/>
        </w:rPr>
        <w:t xml:space="preserve"> Lớp:</w:t>
      </w:r>
      <w:r w:rsidR="003D675C" w:rsidRPr="003863B3">
        <w:rPr>
          <w:b/>
          <w:sz w:val="28"/>
          <w:szCs w:val="28"/>
        </w:rPr>
        <w:t>6</w:t>
      </w:r>
    </w:p>
    <w:p w14:paraId="4251BF02" w14:textId="77777777" w:rsidR="00446B5E" w:rsidRPr="003863B3" w:rsidRDefault="00446B5E" w:rsidP="00446B5E">
      <w:pPr>
        <w:jc w:val="center"/>
        <w:rPr>
          <w:b/>
          <w:sz w:val="28"/>
          <w:szCs w:val="28"/>
          <w:lang w:val="vi-VN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0"/>
        <w:gridCol w:w="1445"/>
        <w:gridCol w:w="1301"/>
        <w:gridCol w:w="1056"/>
        <w:gridCol w:w="1962"/>
        <w:gridCol w:w="5411"/>
        <w:gridCol w:w="2546"/>
      </w:tblGrid>
      <w:tr w:rsidR="00492511" w:rsidRPr="003863B3" w14:paraId="155261FA" w14:textId="77777777" w:rsidTr="00CE3514">
        <w:trPr>
          <w:trHeight w:val="858"/>
        </w:trPr>
        <w:tc>
          <w:tcPr>
            <w:tcW w:w="590" w:type="dxa"/>
            <w:vAlign w:val="center"/>
          </w:tcPr>
          <w:p w14:paraId="55199075" w14:textId="77777777" w:rsidR="00492511" w:rsidRPr="003863B3" w:rsidRDefault="00492511" w:rsidP="00446479">
            <w:pPr>
              <w:jc w:val="center"/>
              <w:rPr>
                <w:b/>
                <w:lang w:val="vi-VN"/>
              </w:rPr>
            </w:pPr>
          </w:p>
          <w:p w14:paraId="50C7C573" w14:textId="77777777" w:rsidR="00492511" w:rsidRPr="003863B3" w:rsidRDefault="00492511" w:rsidP="00446479">
            <w:pPr>
              <w:jc w:val="center"/>
              <w:rPr>
                <w:b/>
                <w:lang w:val="vi-VN"/>
              </w:rPr>
            </w:pPr>
            <w:r w:rsidRPr="003863B3">
              <w:rPr>
                <w:b/>
                <w:lang w:val="vi-VN"/>
              </w:rPr>
              <w:t>TT</w:t>
            </w:r>
          </w:p>
          <w:p w14:paraId="1AEEAAAA" w14:textId="77777777" w:rsidR="00492511" w:rsidRPr="003863B3" w:rsidRDefault="00492511" w:rsidP="00446479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445" w:type="dxa"/>
            <w:vAlign w:val="center"/>
          </w:tcPr>
          <w:p w14:paraId="51160616" w14:textId="77777777" w:rsidR="00492511" w:rsidRPr="003863B3" w:rsidRDefault="00492511" w:rsidP="00446479">
            <w:pPr>
              <w:jc w:val="center"/>
              <w:rPr>
                <w:b/>
              </w:rPr>
            </w:pPr>
            <w:r w:rsidRPr="003863B3">
              <w:rPr>
                <w:b/>
              </w:rPr>
              <w:t>Thứ/ Ngày</w:t>
            </w:r>
          </w:p>
        </w:tc>
        <w:tc>
          <w:tcPr>
            <w:tcW w:w="1301" w:type="dxa"/>
            <w:vAlign w:val="center"/>
          </w:tcPr>
          <w:p w14:paraId="54F45B06" w14:textId="77777777" w:rsidR="00492511" w:rsidRPr="003863B3" w:rsidRDefault="00492511" w:rsidP="00446479">
            <w:pPr>
              <w:jc w:val="center"/>
              <w:rPr>
                <w:b/>
                <w:lang w:val="vi-VN"/>
              </w:rPr>
            </w:pPr>
          </w:p>
          <w:p w14:paraId="3D54D7A3" w14:textId="77777777" w:rsidR="00492511" w:rsidRPr="003863B3" w:rsidRDefault="00446479" w:rsidP="00446479">
            <w:pPr>
              <w:jc w:val="center"/>
              <w:rPr>
                <w:b/>
              </w:rPr>
            </w:pPr>
            <w:r w:rsidRPr="003863B3">
              <w:rPr>
                <w:b/>
              </w:rPr>
              <w:t>Tiết thứ</w:t>
            </w:r>
          </w:p>
        </w:tc>
        <w:tc>
          <w:tcPr>
            <w:tcW w:w="1056" w:type="dxa"/>
            <w:vAlign w:val="center"/>
          </w:tcPr>
          <w:p w14:paraId="7AE1559D" w14:textId="77777777" w:rsidR="00492511" w:rsidRPr="003863B3" w:rsidRDefault="00492511" w:rsidP="00446479">
            <w:pPr>
              <w:jc w:val="center"/>
              <w:rPr>
                <w:b/>
              </w:rPr>
            </w:pPr>
            <w:r w:rsidRPr="003863B3">
              <w:rPr>
                <w:b/>
              </w:rPr>
              <w:t>Lớp</w:t>
            </w:r>
          </w:p>
        </w:tc>
        <w:tc>
          <w:tcPr>
            <w:tcW w:w="1962" w:type="dxa"/>
            <w:vAlign w:val="center"/>
          </w:tcPr>
          <w:p w14:paraId="319E5A3A" w14:textId="77777777" w:rsidR="00492511" w:rsidRPr="003863B3" w:rsidRDefault="00492511" w:rsidP="00446479">
            <w:pPr>
              <w:jc w:val="center"/>
              <w:rPr>
                <w:b/>
              </w:rPr>
            </w:pPr>
            <w:r w:rsidRPr="003863B3">
              <w:rPr>
                <w:b/>
              </w:rPr>
              <w:t>Giờ phát sóng</w:t>
            </w:r>
          </w:p>
        </w:tc>
        <w:tc>
          <w:tcPr>
            <w:tcW w:w="5411" w:type="dxa"/>
            <w:vAlign w:val="center"/>
          </w:tcPr>
          <w:p w14:paraId="22F83605" w14:textId="77777777" w:rsidR="00492511" w:rsidRPr="003863B3" w:rsidRDefault="00492511" w:rsidP="00446479">
            <w:pPr>
              <w:jc w:val="center"/>
              <w:rPr>
                <w:b/>
                <w:lang w:val="vi-VN"/>
              </w:rPr>
            </w:pPr>
          </w:p>
          <w:p w14:paraId="273D1437" w14:textId="77777777" w:rsidR="00492511" w:rsidRPr="003863B3" w:rsidRDefault="00492511" w:rsidP="00446479">
            <w:pPr>
              <w:jc w:val="center"/>
              <w:rPr>
                <w:b/>
                <w:lang w:val="vi-VN"/>
              </w:rPr>
            </w:pPr>
            <w:r w:rsidRPr="003863B3">
              <w:rPr>
                <w:b/>
                <w:lang w:val="vi-VN"/>
              </w:rPr>
              <w:t>Tên bài dạy</w:t>
            </w:r>
          </w:p>
        </w:tc>
        <w:tc>
          <w:tcPr>
            <w:tcW w:w="2546" w:type="dxa"/>
            <w:vAlign w:val="center"/>
          </w:tcPr>
          <w:p w14:paraId="6D3D56DF" w14:textId="77777777" w:rsidR="00492511" w:rsidRPr="003863B3" w:rsidRDefault="00492511" w:rsidP="00446479">
            <w:pPr>
              <w:jc w:val="center"/>
              <w:rPr>
                <w:b/>
                <w:lang w:val="vi-VN"/>
              </w:rPr>
            </w:pPr>
          </w:p>
          <w:p w14:paraId="653AA17F" w14:textId="77777777" w:rsidR="00492511" w:rsidRPr="003863B3" w:rsidRDefault="00492511" w:rsidP="00446479">
            <w:pPr>
              <w:jc w:val="center"/>
              <w:rPr>
                <w:b/>
              </w:rPr>
            </w:pPr>
            <w:r w:rsidRPr="003863B3">
              <w:rPr>
                <w:b/>
              </w:rPr>
              <w:t>Giáo viên dạy</w:t>
            </w:r>
          </w:p>
        </w:tc>
      </w:tr>
      <w:tr w:rsidR="0006552E" w:rsidRPr="003863B3" w14:paraId="73DBCFEF" w14:textId="77777777" w:rsidTr="003863B3">
        <w:tc>
          <w:tcPr>
            <w:tcW w:w="590" w:type="dxa"/>
          </w:tcPr>
          <w:p w14:paraId="14856952" w14:textId="77777777" w:rsidR="0006552E" w:rsidRPr="003863B3" w:rsidRDefault="0006552E" w:rsidP="00F633BD">
            <w:pPr>
              <w:numPr>
                <w:ilvl w:val="0"/>
                <w:numId w:val="20"/>
              </w:numPr>
              <w:jc w:val="center"/>
              <w:rPr>
                <w:b/>
                <w:lang w:val="vi-VN"/>
              </w:rPr>
            </w:pPr>
          </w:p>
        </w:tc>
        <w:tc>
          <w:tcPr>
            <w:tcW w:w="1445" w:type="dxa"/>
            <w:vAlign w:val="center"/>
          </w:tcPr>
          <w:p w14:paraId="5D263CCA" w14:textId="77777777" w:rsidR="0006552E" w:rsidRPr="003863B3" w:rsidRDefault="0006552E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Thứ Ba (31/03)</w:t>
            </w:r>
          </w:p>
        </w:tc>
        <w:tc>
          <w:tcPr>
            <w:tcW w:w="1301" w:type="dxa"/>
          </w:tcPr>
          <w:p w14:paraId="1EF6EE99" w14:textId="77777777" w:rsidR="0006552E" w:rsidRPr="003863B3" w:rsidRDefault="0006552E" w:rsidP="00F633BD">
            <w:pPr>
              <w:jc w:val="center"/>
            </w:pPr>
            <w:r w:rsidRPr="003863B3">
              <w:t>1</w:t>
            </w:r>
          </w:p>
        </w:tc>
        <w:tc>
          <w:tcPr>
            <w:tcW w:w="1056" w:type="dxa"/>
          </w:tcPr>
          <w:p w14:paraId="022C1590" w14:textId="77777777" w:rsidR="0006552E" w:rsidRPr="003863B3" w:rsidRDefault="0006552E" w:rsidP="00F633BD">
            <w:pPr>
              <w:jc w:val="center"/>
            </w:pPr>
            <w:r w:rsidRPr="003863B3">
              <w:t>6</w:t>
            </w:r>
          </w:p>
        </w:tc>
        <w:tc>
          <w:tcPr>
            <w:tcW w:w="1962" w:type="dxa"/>
          </w:tcPr>
          <w:p w14:paraId="7043EEB4" w14:textId="77777777" w:rsidR="0006552E" w:rsidRPr="003863B3" w:rsidRDefault="0006552E" w:rsidP="00F93A3A">
            <w:pPr>
              <w:jc w:val="center"/>
            </w:pPr>
            <w:r w:rsidRPr="003863B3">
              <w:rPr>
                <w:bCs/>
                <w:sz w:val="28"/>
                <w:szCs w:val="28"/>
              </w:rPr>
              <w:t>8h30</w:t>
            </w:r>
          </w:p>
        </w:tc>
        <w:tc>
          <w:tcPr>
            <w:tcW w:w="5411" w:type="dxa"/>
            <w:vAlign w:val="center"/>
          </w:tcPr>
          <w:p w14:paraId="792974D6" w14:textId="77777777" w:rsidR="0006552E" w:rsidRPr="00FE3F76" w:rsidRDefault="0006552E" w:rsidP="0006552E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hi nào thì </w:t>
            </w:r>
            <w:r w:rsidRPr="000B3074">
              <w:rPr>
                <w:position w:val="-10"/>
                <w:sz w:val="26"/>
                <w:szCs w:val="26"/>
              </w:rPr>
              <w:object w:dxaOrig="2220" w:dyaOrig="320" w14:anchorId="7D6B42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8pt;height:15.55pt" o:ole="">
                  <v:imagedata r:id="rId5" o:title=""/>
                </v:shape>
                <o:OLEObject Type="Embed" ProgID="Equation.DSMT4" ShapeID="_x0000_i1025" DrawAspect="Content" ObjectID="_1647020285" r:id="rId6"/>
              </w:object>
            </w:r>
          </w:p>
        </w:tc>
        <w:tc>
          <w:tcPr>
            <w:tcW w:w="2546" w:type="dxa"/>
            <w:vAlign w:val="center"/>
          </w:tcPr>
          <w:p w14:paraId="467439D7" w14:textId="77777777" w:rsidR="0006552E" w:rsidRPr="006E0239" w:rsidRDefault="0006552E" w:rsidP="0006552E">
            <w:pPr>
              <w:spacing w:line="360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0B35B8">
              <w:rPr>
                <w:rFonts w:eastAsia="Arial"/>
                <w:color w:val="C00000"/>
                <w:sz w:val="28"/>
                <w:szCs w:val="28"/>
                <w:lang w:val="vi-VN"/>
              </w:rPr>
              <w:t>Ứng Tuấn Minh</w:t>
            </w:r>
          </w:p>
        </w:tc>
      </w:tr>
      <w:tr w:rsidR="0006552E" w:rsidRPr="003863B3" w14:paraId="14F64AAC" w14:textId="77777777" w:rsidTr="003863B3">
        <w:tc>
          <w:tcPr>
            <w:tcW w:w="590" w:type="dxa"/>
          </w:tcPr>
          <w:p w14:paraId="52C4F411" w14:textId="77777777" w:rsidR="0006552E" w:rsidRPr="003863B3" w:rsidRDefault="0006552E" w:rsidP="00F633BD">
            <w:pPr>
              <w:numPr>
                <w:ilvl w:val="0"/>
                <w:numId w:val="20"/>
              </w:numPr>
              <w:jc w:val="center"/>
              <w:rPr>
                <w:b/>
                <w:lang w:val="vi-VN"/>
              </w:rPr>
            </w:pPr>
          </w:p>
        </w:tc>
        <w:tc>
          <w:tcPr>
            <w:tcW w:w="1445" w:type="dxa"/>
            <w:vAlign w:val="center"/>
          </w:tcPr>
          <w:p w14:paraId="68D40DE9" w14:textId="77777777" w:rsidR="0006552E" w:rsidRPr="003863B3" w:rsidRDefault="0006552E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Thứ Sáu (03/04)</w:t>
            </w:r>
          </w:p>
        </w:tc>
        <w:tc>
          <w:tcPr>
            <w:tcW w:w="1301" w:type="dxa"/>
          </w:tcPr>
          <w:p w14:paraId="2A268667" w14:textId="77777777" w:rsidR="0006552E" w:rsidRPr="003863B3" w:rsidRDefault="0006552E" w:rsidP="00F633BD">
            <w:pPr>
              <w:jc w:val="center"/>
            </w:pPr>
            <w:r>
              <w:t>2</w:t>
            </w:r>
          </w:p>
        </w:tc>
        <w:tc>
          <w:tcPr>
            <w:tcW w:w="1056" w:type="dxa"/>
          </w:tcPr>
          <w:p w14:paraId="22FEE055" w14:textId="77777777" w:rsidR="0006552E" w:rsidRPr="003863B3" w:rsidRDefault="0006552E" w:rsidP="00F633BD">
            <w:pPr>
              <w:jc w:val="center"/>
            </w:pPr>
            <w:r w:rsidRPr="003863B3">
              <w:t>6</w:t>
            </w:r>
          </w:p>
        </w:tc>
        <w:tc>
          <w:tcPr>
            <w:tcW w:w="1962" w:type="dxa"/>
          </w:tcPr>
          <w:p w14:paraId="26F0D839" w14:textId="77777777" w:rsidR="0006552E" w:rsidRPr="003863B3" w:rsidRDefault="0006552E" w:rsidP="00F93A3A">
            <w:pPr>
              <w:jc w:val="center"/>
            </w:pPr>
            <w:r w:rsidRPr="003863B3">
              <w:rPr>
                <w:bCs/>
                <w:sz w:val="28"/>
                <w:szCs w:val="28"/>
              </w:rPr>
              <w:t>8h30</w:t>
            </w:r>
          </w:p>
        </w:tc>
        <w:tc>
          <w:tcPr>
            <w:tcW w:w="5411" w:type="dxa"/>
            <w:vAlign w:val="center"/>
          </w:tcPr>
          <w:p w14:paraId="00A3D728" w14:textId="77777777" w:rsidR="0006552E" w:rsidRPr="003863B3" w:rsidRDefault="0006552E" w:rsidP="0006552E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Rút gọn phân số</w:t>
            </w:r>
          </w:p>
        </w:tc>
        <w:tc>
          <w:tcPr>
            <w:tcW w:w="2546" w:type="dxa"/>
            <w:vAlign w:val="center"/>
          </w:tcPr>
          <w:p w14:paraId="2881C1D8" w14:textId="77777777" w:rsidR="0006552E" w:rsidRPr="003863B3" w:rsidRDefault="0006552E" w:rsidP="0006552E">
            <w:pPr>
              <w:spacing w:line="360" w:lineRule="auto"/>
              <w:jc w:val="center"/>
              <w:rPr>
                <w:i/>
                <w:sz w:val="26"/>
                <w:szCs w:val="26"/>
              </w:rPr>
            </w:pPr>
            <w:r w:rsidRPr="003863B3">
              <w:rPr>
                <w:rFonts w:eastAsia="Arial"/>
                <w:sz w:val="28"/>
                <w:szCs w:val="28"/>
                <w:lang w:val="vi-VN"/>
              </w:rPr>
              <w:t>Vũ Thị Thanh Bình</w:t>
            </w:r>
          </w:p>
        </w:tc>
      </w:tr>
    </w:tbl>
    <w:p w14:paraId="479B673D" w14:textId="77777777" w:rsidR="0034396F" w:rsidRPr="003863B3" w:rsidRDefault="0034396F" w:rsidP="00446B5E">
      <w:pPr>
        <w:jc w:val="center"/>
        <w:rPr>
          <w:b/>
          <w:sz w:val="28"/>
          <w:szCs w:val="28"/>
        </w:rPr>
      </w:pPr>
    </w:p>
    <w:p w14:paraId="2FD45A94" w14:textId="77777777" w:rsidR="009B1EBF" w:rsidRPr="003863B3" w:rsidRDefault="009B1EBF" w:rsidP="00C96FF3">
      <w:pPr>
        <w:jc w:val="center"/>
        <w:rPr>
          <w:b/>
          <w:sz w:val="28"/>
          <w:szCs w:val="28"/>
        </w:rPr>
      </w:pPr>
    </w:p>
    <w:p w14:paraId="00A39F9C" w14:textId="77777777" w:rsidR="009B1EBF" w:rsidRPr="003863B3" w:rsidRDefault="009B1EBF" w:rsidP="00C96FF3">
      <w:pPr>
        <w:jc w:val="center"/>
        <w:rPr>
          <w:b/>
          <w:sz w:val="28"/>
          <w:szCs w:val="28"/>
        </w:rPr>
      </w:pPr>
    </w:p>
    <w:p w14:paraId="202ECDDC" w14:textId="77777777" w:rsidR="009B1EBF" w:rsidRPr="003863B3" w:rsidRDefault="009B1EBF" w:rsidP="00C96FF3">
      <w:pPr>
        <w:jc w:val="center"/>
        <w:rPr>
          <w:b/>
          <w:sz w:val="28"/>
          <w:szCs w:val="28"/>
        </w:rPr>
      </w:pPr>
    </w:p>
    <w:p w14:paraId="3E9C2E84" w14:textId="77777777" w:rsidR="00446479" w:rsidRPr="003863B3" w:rsidRDefault="00446479" w:rsidP="00C96FF3">
      <w:pPr>
        <w:jc w:val="center"/>
        <w:rPr>
          <w:b/>
          <w:sz w:val="28"/>
          <w:szCs w:val="28"/>
        </w:rPr>
      </w:pPr>
    </w:p>
    <w:p w14:paraId="08B148C6" w14:textId="77777777" w:rsidR="00446479" w:rsidRPr="003863B3" w:rsidRDefault="00446479" w:rsidP="00C96FF3">
      <w:pPr>
        <w:jc w:val="center"/>
        <w:rPr>
          <w:b/>
          <w:sz w:val="28"/>
          <w:szCs w:val="28"/>
        </w:rPr>
      </w:pPr>
    </w:p>
    <w:p w14:paraId="14418263" w14:textId="77777777" w:rsidR="00446479" w:rsidRPr="003863B3" w:rsidRDefault="00446479" w:rsidP="00C96FF3">
      <w:pPr>
        <w:jc w:val="center"/>
        <w:rPr>
          <w:b/>
          <w:sz w:val="28"/>
          <w:szCs w:val="28"/>
        </w:rPr>
      </w:pPr>
    </w:p>
    <w:p w14:paraId="3033DB1F" w14:textId="77777777" w:rsidR="00446479" w:rsidRPr="003863B3" w:rsidRDefault="00446479" w:rsidP="00C96FF3">
      <w:pPr>
        <w:jc w:val="center"/>
        <w:rPr>
          <w:b/>
          <w:sz w:val="28"/>
          <w:szCs w:val="28"/>
        </w:rPr>
      </w:pPr>
    </w:p>
    <w:p w14:paraId="5069EEDB" w14:textId="77777777" w:rsidR="00446479" w:rsidRPr="003863B3" w:rsidRDefault="00446479" w:rsidP="00C96FF3">
      <w:pPr>
        <w:jc w:val="center"/>
        <w:rPr>
          <w:b/>
          <w:sz w:val="28"/>
          <w:szCs w:val="28"/>
        </w:rPr>
      </w:pPr>
    </w:p>
    <w:p w14:paraId="0AFD230D" w14:textId="77777777" w:rsidR="00446479" w:rsidRPr="003863B3" w:rsidRDefault="00446479" w:rsidP="00C96FF3">
      <w:pPr>
        <w:jc w:val="center"/>
        <w:rPr>
          <w:b/>
          <w:sz w:val="28"/>
          <w:szCs w:val="28"/>
        </w:rPr>
      </w:pPr>
    </w:p>
    <w:p w14:paraId="2C3654E2" w14:textId="77777777" w:rsidR="00446479" w:rsidRPr="003863B3" w:rsidRDefault="00446479" w:rsidP="00C96FF3">
      <w:pPr>
        <w:jc w:val="center"/>
        <w:rPr>
          <w:b/>
          <w:sz w:val="28"/>
          <w:szCs w:val="28"/>
        </w:rPr>
      </w:pPr>
    </w:p>
    <w:p w14:paraId="3B632D8E" w14:textId="77777777" w:rsidR="009B1EBF" w:rsidRPr="003863B3" w:rsidRDefault="009B1EBF" w:rsidP="00C96FF3">
      <w:pPr>
        <w:jc w:val="center"/>
        <w:rPr>
          <w:b/>
          <w:sz w:val="28"/>
          <w:szCs w:val="28"/>
        </w:rPr>
      </w:pPr>
    </w:p>
    <w:p w14:paraId="66D7770D" w14:textId="77777777" w:rsidR="009B1EBF" w:rsidRPr="003863B3" w:rsidRDefault="009B1EBF" w:rsidP="00C96FF3">
      <w:pPr>
        <w:jc w:val="center"/>
        <w:rPr>
          <w:b/>
          <w:sz w:val="28"/>
          <w:szCs w:val="28"/>
        </w:rPr>
      </w:pPr>
    </w:p>
    <w:p w14:paraId="72FF1F16" w14:textId="77777777" w:rsidR="00C96FF3" w:rsidRPr="003863B3" w:rsidRDefault="00C96FF3" w:rsidP="00C96FF3">
      <w:pPr>
        <w:jc w:val="center"/>
        <w:rPr>
          <w:b/>
          <w:sz w:val="28"/>
          <w:szCs w:val="28"/>
          <w:lang w:val="vi-VN"/>
        </w:rPr>
      </w:pPr>
      <w:r w:rsidRPr="003863B3">
        <w:rPr>
          <w:b/>
          <w:sz w:val="28"/>
          <w:szCs w:val="28"/>
          <w:lang w:val="vi-VN"/>
        </w:rPr>
        <w:lastRenderedPageBreak/>
        <w:t>THÔNG BÁO</w:t>
      </w:r>
    </w:p>
    <w:p w14:paraId="40588860" w14:textId="77777777" w:rsidR="00C96FF3" w:rsidRPr="003863B3" w:rsidRDefault="00C96FF3" w:rsidP="00C96FF3">
      <w:pPr>
        <w:jc w:val="center"/>
        <w:rPr>
          <w:b/>
          <w:sz w:val="28"/>
          <w:szCs w:val="28"/>
          <w:lang w:val="vi-VN"/>
        </w:rPr>
      </w:pPr>
      <w:r w:rsidRPr="003863B3">
        <w:rPr>
          <w:b/>
          <w:sz w:val="28"/>
          <w:szCs w:val="28"/>
          <w:lang w:val="vi-VN"/>
        </w:rPr>
        <w:t>BÀI DẠY TRÊN TRUYỀN HÌNH HÀ NỘI</w:t>
      </w:r>
    </w:p>
    <w:p w14:paraId="1F74AE9B" w14:textId="77777777" w:rsidR="00C96FF3" w:rsidRPr="003863B3" w:rsidRDefault="00C96FF3" w:rsidP="00C96FF3">
      <w:pPr>
        <w:jc w:val="center"/>
        <w:rPr>
          <w:b/>
          <w:i/>
          <w:sz w:val="28"/>
          <w:szCs w:val="28"/>
          <w:lang w:val="vi-VN"/>
        </w:rPr>
      </w:pPr>
      <w:r w:rsidRPr="003863B3">
        <w:rPr>
          <w:b/>
          <w:i/>
          <w:sz w:val="28"/>
          <w:szCs w:val="28"/>
          <w:lang w:val="vi-VN"/>
        </w:rPr>
        <w:t xml:space="preserve">(Từ </w:t>
      </w:r>
      <w:r w:rsidR="00B0798B" w:rsidRPr="003863B3">
        <w:rPr>
          <w:b/>
          <w:i/>
          <w:sz w:val="28"/>
          <w:szCs w:val="28"/>
        </w:rPr>
        <w:t>30</w:t>
      </w:r>
      <w:r w:rsidRPr="003863B3">
        <w:rPr>
          <w:b/>
          <w:i/>
          <w:sz w:val="28"/>
          <w:szCs w:val="28"/>
          <w:lang w:val="vi-VN"/>
        </w:rPr>
        <w:t>/3-04/4/2020)</w:t>
      </w:r>
    </w:p>
    <w:p w14:paraId="5A5B4114" w14:textId="77777777" w:rsidR="00C96FF3" w:rsidRPr="003863B3" w:rsidRDefault="00C96FF3" w:rsidP="00C96FF3">
      <w:pPr>
        <w:jc w:val="center"/>
        <w:rPr>
          <w:b/>
          <w:sz w:val="28"/>
          <w:szCs w:val="28"/>
        </w:rPr>
      </w:pPr>
    </w:p>
    <w:p w14:paraId="79DC951F" w14:textId="77777777" w:rsidR="005E4F98" w:rsidRPr="003863B3" w:rsidRDefault="005E4F98" w:rsidP="005E4F98">
      <w:pPr>
        <w:jc w:val="center"/>
        <w:rPr>
          <w:b/>
          <w:sz w:val="28"/>
          <w:szCs w:val="28"/>
        </w:rPr>
      </w:pPr>
      <w:r w:rsidRPr="003863B3">
        <w:rPr>
          <w:b/>
          <w:sz w:val="28"/>
          <w:szCs w:val="28"/>
          <w:lang w:val="vi-VN"/>
        </w:rPr>
        <w:t>Môn:</w:t>
      </w:r>
      <w:r w:rsidRPr="003863B3">
        <w:rPr>
          <w:b/>
          <w:sz w:val="28"/>
          <w:szCs w:val="28"/>
        </w:rPr>
        <w:t xml:space="preserve"> TOÁN </w:t>
      </w:r>
      <w:r w:rsidRPr="003863B3">
        <w:rPr>
          <w:b/>
          <w:sz w:val="28"/>
          <w:szCs w:val="28"/>
          <w:lang w:val="vi-VN"/>
        </w:rPr>
        <w:t xml:space="preserve"> Lớp:</w:t>
      </w:r>
      <w:r w:rsidR="006962AD" w:rsidRPr="003863B3">
        <w:rPr>
          <w:b/>
          <w:sz w:val="28"/>
          <w:szCs w:val="28"/>
        </w:rPr>
        <w:t>7</w:t>
      </w:r>
    </w:p>
    <w:p w14:paraId="1E51C5F1" w14:textId="77777777" w:rsidR="00C96FF3" w:rsidRPr="003863B3" w:rsidRDefault="00C96FF3" w:rsidP="00C96FF3">
      <w:pPr>
        <w:jc w:val="center"/>
        <w:rPr>
          <w:b/>
          <w:sz w:val="28"/>
          <w:szCs w:val="28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3"/>
        <w:gridCol w:w="1676"/>
        <w:gridCol w:w="1676"/>
        <w:gridCol w:w="1676"/>
        <w:gridCol w:w="1685"/>
        <w:gridCol w:w="4349"/>
        <w:gridCol w:w="2546"/>
      </w:tblGrid>
      <w:tr w:rsidR="00446479" w:rsidRPr="003863B3" w14:paraId="4A842761" w14:textId="77777777" w:rsidTr="0004310D">
        <w:tc>
          <w:tcPr>
            <w:tcW w:w="953" w:type="dxa"/>
            <w:vAlign w:val="center"/>
          </w:tcPr>
          <w:p w14:paraId="422375CF" w14:textId="77777777" w:rsidR="00446479" w:rsidRPr="003863B3" w:rsidRDefault="00446479" w:rsidP="000D662D">
            <w:pPr>
              <w:jc w:val="center"/>
              <w:rPr>
                <w:b/>
                <w:lang w:val="vi-VN"/>
              </w:rPr>
            </w:pPr>
          </w:p>
          <w:p w14:paraId="656B5612" w14:textId="77777777" w:rsidR="00446479" w:rsidRPr="003863B3" w:rsidRDefault="00446479" w:rsidP="000D662D">
            <w:pPr>
              <w:jc w:val="center"/>
              <w:rPr>
                <w:b/>
                <w:lang w:val="vi-VN"/>
              </w:rPr>
            </w:pPr>
            <w:r w:rsidRPr="003863B3">
              <w:rPr>
                <w:b/>
                <w:lang w:val="vi-VN"/>
              </w:rPr>
              <w:t>TT</w:t>
            </w:r>
          </w:p>
          <w:p w14:paraId="61D1E281" w14:textId="77777777" w:rsidR="00446479" w:rsidRPr="003863B3" w:rsidRDefault="00446479" w:rsidP="000D662D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76" w:type="dxa"/>
            <w:vAlign w:val="center"/>
          </w:tcPr>
          <w:p w14:paraId="4BEB5344" w14:textId="77777777" w:rsidR="00446479" w:rsidRPr="003863B3" w:rsidRDefault="00446479" w:rsidP="000D662D">
            <w:pPr>
              <w:jc w:val="center"/>
              <w:rPr>
                <w:b/>
              </w:rPr>
            </w:pPr>
            <w:r w:rsidRPr="003863B3">
              <w:rPr>
                <w:b/>
              </w:rPr>
              <w:t>Thứ/ Ngày</w:t>
            </w:r>
          </w:p>
        </w:tc>
        <w:tc>
          <w:tcPr>
            <w:tcW w:w="1676" w:type="dxa"/>
            <w:vAlign w:val="center"/>
          </w:tcPr>
          <w:p w14:paraId="1DE640D4" w14:textId="77777777" w:rsidR="00446479" w:rsidRPr="003863B3" w:rsidRDefault="00446479" w:rsidP="000D662D">
            <w:pPr>
              <w:jc w:val="center"/>
              <w:rPr>
                <w:b/>
                <w:lang w:val="vi-VN"/>
              </w:rPr>
            </w:pPr>
          </w:p>
          <w:p w14:paraId="2551D8CA" w14:textId="77777777" w:rsidR="00446479" w:rsidRPr="003863B3" w:rsidRDefault="00446479" w:rsidP="000D662D">
            <w:pPr>
              <w:jc w:val="center"/>
              <w:rPr>
                <w:b/>
              </w:rPr>
            </w:pPr>
            <w:r w:rsidRPr="003863B3">
              <w:rPr>
                <w:b/>
              </w:rPr>
              <w:t>Tiết thứ</w:t>
            </w:r>
          </w:p>
        </w:tc>
        <w:tc>
          <w:tcPr>
            <w:tcW w:w="1676" w:type="dxa"/>
            <w:vAlign w:val="center"/>
          </w:tcPr>
          <w:p w14:paraId="4FF673B5" w14:textId="77777777" w:rsidR="00446479" w:rsidRPr="003863B3" w:rsidRDefault="00446479" w:rsidP="000D662D">
            <w:pPr>
              <w:jc w:val="center"/>
              <w:rPr>
                <w:b/>
              </w:rPr>
            </w:pPr>
            <w:r w:rsidRPr="003863B3">
              <w:rPr>
                <w:b/>
              </w:rPr>
              <w:t>Lớp</w:t>
            </w:r>
          </w:p>
        </w:tc>
        <w:tc>
          <w:tcPr>
            <w:tcW w:w="1685" w:type="dxa"/>
            <w:vAlign w:val="center"/>
          </w:tcPr>
          <w:p w14:paraId="3CC1B4AE" w14:textId="77777777" w:rsidR="00446479" w:rsidRPr="003863B3" w:rsidRDefault="00446479" w:rsidP="000D662D">
            <w:pPr>
              <w:jc w:val="center"/>
              <w:rPr>
                <w:b/>
              </w:rPr>
            </w:pPr>
            <w:r w:rsidRPr="003863B3">
              <w:rPr>
                <w:b/>
              </w:rPr>
              <w:t>Giờ phát sóng</w:t>
            </w:r>
          </w:p>
        </w:tc>
        <w:tc>
          <w:tcPr>
            <w:tcW w:w="4349" w:type="dxa"/>
            <w:vAlign w:val="center"/>
          </w:tcPr>
          <w:p w14:paraId="6E3D4D73" w14:textId="77777777" w:rsidR="00446479" w:rsidRPr="003863B3" w:rsidRDefault="00446479" w:rsidP="000D662D">
            <w:pPr>
              <w:jc w:val="center"/>
              <w:rPr>
                <w:b/>
                <w:lang w:val="vi-VN"/>
              </w:rPr>
            </w:pPr>
          </w:p>
          <w:p w14:paraId="40D1379A" w14:textId="77777777" w:rsidR="00446479" w:rsidRPr="003863B3" w:rsidRDefault="00446479" w:rsidP="000D662D">
            <w:pPr>
              <w:jc w:val="center"/>
              <w:rPr>
                <w:b/>
                <w:lang w:val="vi-VN"/>
              </w:rPr>
            </w:pPr>
            <w:r w:rsidRPr="003863B3">
              <w:rPr>
                <w:b/>
                <w:lang w:val="vi-VN"/>
              </w:rPr>
              <w:t>Tên bài dạy</w:t>
            </w:r>
          </w:p>
        </w:tc>
        <w:tc>
          <w:tcPr>
            <w:tcW w:w="2546" w:type="dxa"/>
            <w:vAlign w:val="center"/>
          </w:tcPr>
          <w:p w14:paraId="354EEE7B" w14:textId="77777777" w:rsidR="00446479" w:rsidRPr="003863B3" w:rsidRDefault="00446479" w:rsidP="000D662D">
            <w:pPr>
              <w:jc w:val="center"/>
              <w:rPr>
                <w:b/>
                <w:lang w:val="vi-VN"/>
              </w:rPr>
            </w:pPr>
          </w:p>
          <w:p w14:paraId="301FAEDD" w14:textId="77777777" w:rsidR="00446479" w:rsidRPr="003863B3" w:rsidRDefault="00446479" w:rsidP="000D662D">
            <w:pPr>
              <w:jc w:val="center"/>
              <w:rPr>
                <w:b/>
              </w:rPr>
            </w:pPr>
            <w:r w:rsidRPr="003863B3">
              <w:rPr>
                <w:b/>
              </w:rPr>
              <w:t>Giáo viên dạy</w:t>
            </w:r>
          </w:p>
        </w:tc>
      </w:tr>
      <w:tr w:rsidR="003863B3" w:rsidRPr="003863B3" w14:paraId="2A90DC9E" w14:textId="77777777" w:rsidTr="003863B3">
        <w:tc>
          <w:tcPr>
            <w:tcW w:w="953" w:type="dxa"/>
          </w:tcPr>
          <w:p w14:paraId="4AE79EF0" w14:textId="77777777" w:rsidR="00F93A3A" w:rsidRPr="003863B3" w:rsidRDefault="00F93A3A" w:rsidP="005346FD">
            <w:pPr>
              <w:numPr>
                <w:ilvl w:val="0"/>
                <w:numId w:val="22"/>
              </w:numPr>
              <w:jc w:val="center"/>
              <w:rPr>
                <w:b/>
                <w:lang w:val="vi-VN"/>
              </w:rPr>
            </w:pPr>
          </w:p>
        </w:tc>
        <w:tc>
          <w:tcPr>
            <w:tcW w:w="1676" w:type="dxa"/>
            <w:vAlign w:val="center"/>
          </w:tcPr>
          <w:p w14:paraId="32C929D7" w14:textId="77777777" w:rsidR="00F93A3A" w:rsidRPr="003863B3" w:rsidRDefault="00F93A3A" w:rsidP="003863B3">
            <w:pPr>
              <w:spacing w:after="160"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63B3">
              <w:rPr>
                <w:rFonts w:eastAsia="Calibri"/>
                <w:sz w:val="26"/>
                <w:szCs w:val="26"/>
              </w:rPr>
              <w:t>Thứ Ba (31/03)</w:t>
            </w:r>
          </w:p>
        </w:tc>
        <w:tc>
          <w:tcPr>
            <w:tcW w:w="1676" w:type="dxa"/>
          </w:tcPr>
          <w:p w14:paraId="6A56EFF9" w14:textId="77777777" w:rsidR="00F93A3A" w:rsidRPr="003863B3" w:rsidRDefault="00F93A3A" w:rsidP="00A75BAE">
            <w:pPr>
              <w:jc w:val="center"/>
            </w:pPr>
            <w:r w:rsidRPr="003863B3">
              <w:t>1</w:t>
            </w:r>
          </w:p>
        </w:tc>
        <w:tc>
          <w:tcPr>
            <w:tcW w:w="1676" w:type="dxa"/>
          </w:tcPr>
          <w:p w14:paraId="24411F9D" w14:textId="77777777" w:rsidR="00F93A3A" w:rsidRPr="003863B3" w:rsidRDefault="00F93A3A" w:rsidP="00446479">
            <w:pPr>
              <w:jc w:val="center"/>
            </w:pPr>
            <w:r w:rsidRPr="003863B3">
              <w:t>7</w:t>
            </w:r>
          </w:p>
        </w:tc>
        <w:tc>
          <w:tcPr>
            <w:tcW w:w="1685" w:type="dxa"/>
          </w:tcPr>
          <w:p w14:paraId="7166A30C" w14:textId="77777777" w:rsidR="00F93A3A" w:rsidRPr="003863B3" w:rsidRDefault="00E06B2B" w:rsidP="00F93A3A">
            <w:pPr>
              <w:jc w:val="center"/>
            </w:pPr>
            <w:r>
              <w:rPr>
                <w:bCs/>
                <w:sz w:val="28"/>
                <w:szCs w:val="28"/>
              </w:rPr>
              <w:t>9</w:t>
            </w:r>
            <w:r w:rsidR="00F93A3A" w:rsidRPr="003863B3">
              <w:rPr>
                <w:bCs/>
                <w:sz w:val="28"/>
                <w:szCs w:val="28"/>
              </w:rPr>
              <w:t>h</w:t>
            </w:r>
            <w:r>
              <w:rPr>
                <w:bCs/>
                <w:sz w:val="28"/>
                <w:szCs w:val="28"/>
              </w:rPr>
              <w:t>15</w:t>
            </w:r>
          </w:p>
        </w:tc>
        <w:tc>
          <w:tcPr>
            <w:tcW w:w="4349" w:type="dxa"/>
            <w:vAlign w:val="center"/>
          </w:tcPr>
          <w:p w14:paraId="0989FB79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Khái niệm về biểu thức đại số</w:t>
            </w:r>
          </w:p>
        </w:tc>
        <w:tc>
          <w:tcPr>
            <w:tcW w:w="2546" w:type="dxa"/>
            <w:vAlign w:val="center"/>
          </w:tcPr>
          <w:p w14:paraId="0D810B08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Trần Quang Hiếu</w:t>
            </w:r>
          </w:p>
        </w:tc>
      </w:tr>
      <w:tr w:rsidR="003863B3" w:rsidRPr="003863B3" w14:paraId="6F52B0B5" w14:textId="77777777" w:rsidTr="003863B3">
        <w:tc>
          <w:tcPr>
            <w:tcW w:w="953" w:type="dxa"/>
          </w:tcPr>
          <w:p w14:paraId="126C6168" w14:textId="77777777" w:rsidR="00F93A3A" w:rsidRPr="003863B3" w:rsidRDefault="00F93A3A" w:rsidP="005346FD">
            <w:pPr>
              <w:numPr>
                <w:ilvl w:val="0"/>
                <w:numId w:val="22"/>
              </w:numPr>
              <w:jc w:val="center"/>
              <w:rPr>
                <w:b/>
                <w:lang w:val="vi-VN"/>
              </w:rPr>
            </w:pPr>
          </w:p>
        </w:tc>
        <w:tc>
          <w:tcPr>
            <w:tcW w:w="1676" w:type="dxa"/>
            <w:vAlign w:val="center"/>
          </w:tcPr>
          <w:p w14:paraId="62E19B9C" w14:textId="77777777" w:rsidR="00F93A3A" w:rsidRPr="003863B3" w:rsidRDefault="00F93A3A" w:rsidP="003863B3">
            <w:pPr>
              <w:spacing w:after="160"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63B3">
              <w:rPr>
                <w:rFonts w:eastAsia="Calibri"/>
                <w:sz w:val="26"/>
                <w:szCs w:val="26"/>
              </w:rPr>
              <w:t>Thứ Sáu (03/04)</w:t>
            </w:r>
          </w:p>
        </w:tc>
        <w:tc>
          <w:tcPr>
            <w:tcW w:w="1676" w:type="dxa"/>
          </w:tcPr>
          <w:p w14:paraId="041B9ECB" w14:textId="77777777" w:rsidR="00F93A3A" w:rsidRPr="003863B3" w:rsidRDefault="00F93A3A" w:rsidP="00A75BAE">
            <w:pPr>
              <w:jc w:val="center"/>
            </w:pPr>
            <w:r w:rsidRPr="003863B3">
              <w:t>2</w:t>
            </w:r>
          </w:p>
        </w:tc>
        <w:tc>
          <w:tcPr>
            <w:tcW w:w="1676" w:type="dxa"/>
          </w:tcPr>
          <w:p w14:paraId="32A79389" w14:textId="77777777" w:rsidR="00F93A3A" w:rsidRPr="003863B3" w:rsidRDefault="00F93A3A" w:rsidP="00446479">
            <w:pPr>
              <w:jc w:val="center"/>
            </w:pPr>
            <w:r w:rsidRPr="003863B3">
              <w:t>7</w:t>
            </w:r>
          </w:p>
        </w:tc>
        <w:tc>
          <w:tcPr>
            <w:tcW w:w="1685" w:type="dxa"/>
          </w:tcPr>
          <w:p w14:paraId="61D3B4AD" w14:textId="77777777" w:rsidR="00F93A3A" w:rsidRPr="003863B3" w:rsidRDefault="00E06B2B" w:rsidP="00F93A3A">
            <w:pPr>
              <w:jc w:val="center"/>
            </w:pPr>
            <w:r>
              <w:rPr>
                <w:bCs/>
                <w:sz w:val="28"/>
                <w:szCs w:val="28"/>
              </w:rPr>
              <w:t>9</w:t>
            </w:r>
            <w:r w:rsidR="00F93A3A" w:rsidRPr="003863B3">
              <w:rPr>
                <w:bCs/>
                <w:sz w:val="28"/>
                <w:szCs w:val="28"/>
              </w:rPr>
              <w:t>h</w:t>
            </w:r>
            <w:r>
              <w:rPr>
                <w:bCs/>
                <w:sz w:val="28"/>
                <w:szCs w:val="28"/>
              </w:rPr>
              <w:t>15</w:t>
            </w:r>
          </w:p>
        </w:tc>
        <w:tc>
          <w:tcPr>
            <w:tcW w:w="4349" w:type="dxa"/>
            <w:vAlign w:val="center"/>
          </w:tcPr>
          <w:p w14:paraId="11C73CBF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Ôn tập chương II – Tam giác</w:t>
            </w:r>
          </w:p>
        </w:tc>
        <w:tc>
          <w:tcPr>
            <w:tcW w:w="2546" w:type="dxa"/>
            <w:vAlign w:val="center"/>
          </w:tcPr>
          <w:p w14:paraId="23723472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 xml:space="preserve"> Đỗ Văn Lưỡng</w:t>
            </w:r>
          </w:p>
        </w:tc>
      </w:tr>
    </w:tbl>
    <w:p w14:paraId="525211E7" w14:textId="77777777" w:rsidR="00C96FF3" w:rsidRPr="003863B3" w:rsidRDefault="00C96FF3" w:rsidP="00C96FF3">
      <w:pPr>
        <w:jc w:val="center"/>
        <w:rPr>
          <w:b/>
          <w:sz w:val="28"/>
          <w:szCs w:val="28"/>
          <w:lang w:val="vi-VN"/>
        </w:rPr>
      </w:pPr>
    </w:p>
    <w:p w14:paraId="3185B864" w14:textId="77777777" w:rsidR="00C96FF3" w:rsidRPr="003863B3" w:rsidRDefault="00C96FF3" w:rsidP="00446B5E">
      <w:pPr>
        <w:jc w:val="center"/>
        <w:rPr>
          <w:b/>
          <w:sz w:val="28"/>
          <w:szCs w:val="28"/>
        </w:rPr>
      </w:pPr>
    </w:p>
    <w:p w14:paraId="71FF9643" w14:textId="77777777" w:rsidR="00041EC5" w:rsidRPr="003863B3" w:rsidRDefault="00041EC5" w:rsidP="00446B5E">
      <w:pPr>
        <w:jc w:val="center"/>
        <w:rPr>
          <w:b/>
          <w:sz w:val="28"/>
          <w:szCs w:val="28"/>
        </w:rPr>
      </w:pPr>
    </w:p>
    <w:p w14:paraId="7534828C" w14:textId="77777777" w:rsidR="00B85FAC" w:rsidRPr="003863B3" w:rsidRDefault="00B85FAC" w:rsidP="00446B5E">
      <w:pPr>
        <w:jc w:val="center"/>
        <w:rPr>
          <w:b/>
          <w:sz w:val="28"/>
          <w:szCs w:val="28"/>
        </w:rPr>
      </w:pPr>
    </w:p>
    <w:p w14:paraId="7A811896" w14:textId="77777777" w:rsidR="00B85FAC" w:rsidRPr="003863B3" w:rsidRDefault="00B85FAC" w:rsidP="00446B5E">
      <w:pPr>
        <w:jc w:val="center"/>
        <w:rPr>
          <w:b/>
          <w:sz w:val="28"/>
          <w:szCs w:val="28"/>
        </w:rPr>
      </w:pPr>
    </w:p>
    <w:p w14:paraId="459929B4" w14:textId="77777777" w:rsidR="00B85FAC" w:rsidRPr="003863B3" w:rsidRDefault="00B85FAC" w:rsidP="00446B5E">
      <w:pPr>
        <w:jc w:val="center"/>
        <w:rPr>
          <w:b/>
          <w:sz w:val="28"/>
          <w:szCs w:val="28"/>
        </w:rPr>
      </w:pPr>
    </w:p>
    <w:p w14:paraId="1FE1B7EF" w14:textId="77777777" w:rsidR="00041EC5" w:rsidRPr="003863B3" w:rsidRDefault="00041EC5" w:rsidP="00446B5E">
      <w:pPr>
        <w:jc w:val="center"/>
        <w:rPr>
          <w:b/>
          <w:sz w:val="28"/>
          <w:szCs w:val="28"/>
        </w:rPr>
      </w:pPr>
    </w:p>
    <w:p w14:paraId="315A01A0" w14:textId="77777777" w:rsidR="00446479" w:rsidRPr="003863B3" w:rsidRDefault="00446479" w:rsidP="00446B5E">
      <w:pPr>
        <w:jc w:val="center"/>
        <w:rPr>
          <w:b/>
          <w:sz w:val="28"/>
          <w:szCs w:val="28"/>
        </w:rPr>
      </w:pPr>
    </w:p>
    <w:p w14:paraId="64FD1AA2" w14:textId="77777777" w:rsidR="0056238E" w:rsidRPr="003863B3" w:rsidRDefault="0056238E" w:rsidP="00446B5E">
      <w:pPr>
        <w:jc w:val="center"/>
        <w:rPr>
          <w:b/>
          <w:sz w:val="28"/>
          <w:szCs w:val="28"/>
        </w:rPr>
      </w:pPr>
    </w:p>
    <w:p w14:paraId="5CF3ABF1" w14:textId="77777777" w:rsidR="00446479" w:rsidRPr="003863B3" w:rsidRDefault="00446479" w:rsidP="00446B5E">
      <w:pPr>
        <w:jc w:val="center"/>
        <w:rPr>
          <w:b/>
          <w:sz w:val="28"/>
          <w:szCs w:val="28"/>
        </w:rPr>
      </w:pPr>
    </w:p>
    <w:p w14:paraId="0B181665" w14:textId="77777777" w:rsidR="0080530F" w:rsidRPr="003863B3" w:rsidRDefault="0080530F" w:rsidP="00446B5E">
      <w:pPr>
        <w:jc w:val="center"/>
        <w:rPr>
          <w:b/>
          <w:sz w:val="28"/>
          <w:szCs w:val="28"/>
        </w:rPr>
      </w:pPr>
    </w:p>
    <w:p w14:paraId="361FCC00" w14:textId="77777777" w:rsidR="004047C2" w:rsidRPr="003863B3" w:rsidRDefault="004047C2" w:rsidP="00446B5E">
      <w:pPr>
        <w:jc w:val="center"/>
        <w:rPr>
          <w:b/>
          <w:sz w:val="28"/>
          <w:szCs w:val="28"/>
        </w:rPr>
      </w:pPr>
    </w:p>
    <w:p w14:paraId="7CE1F563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038FCB8F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3E80D257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6F121F95" w14:textId="77777777" w:rsidR="00041EC5" w:rsidRPr="003863B3" w:rsidRDefault="00041EC5" w:rsidP="00446B5E">
      <w:pPr>
        <w:jc w:val="center"/>
        <w:rPr>
          <w:b/>
          <w:sz w:val="28"/>
          <w:szCs w:val="28"/>
        </w:rPr>
      </w:pPr>
    </w:p>
    <w:p w14:paraId="25527803" w14:textId="77777777" w:rsidR="00C96FF3" w:rsidRPr="003863B3" w:rsidRDefault="00C96FF3" w:rsidP="00C96FF3">
      <w:pPr>
        <w:jc w:val="center"/>
        <w:rPr>
          <w:b/>
          <w:sz w:val="28"/>
          <w:szCs w:val="28"/>
          <w:lang w:val="vi-VN"/>
        </w:rPr>
      </w:pPr>
      <w:r w:rsidRPr="003863B3">
        <w:rPr>
          <w:b/>
          <w:sz w:val="28"/>
          <w:szCs w:val="28"/>
          <w:lang w:val="vi-VN"/>
        </w:rPr>
        <w:lastRenderedPageBreak/>
        <w:t>THÔNG BÁO</w:t>
      </w:r>
    </w:p>
    <w:p w14:paraId="67D2DFAF" w14:textId="77777777" w:rsidR="00C96FF3" w:rsidRPr="003863B3" w:rsidRDefault="00C96FF3" w:rsidP="00C96FF3">
      <w:pPr>
        <w:jc w:val="center"/>
        <w:rPr>
          <w:b/>
          <w:sz w:val="28"/>
          <w:szCs w:val="28"/>
          <w:lang w:val="vi-VN"/>
        </w:rPr>
      </w:pPr>
      <w:r w:rsidRPr="003863B3">
        <w:rPr>
          <w:b/>
          <w:sz w:val="28"/>
          <w:szCs w:val="28"/>
          <w:lang w:val="vi-VN"/>
        </w:rPr>
        <w:t>BÀI DẠY TRÊN TRUYỀN HÌNH HÀ NỘI</w:t>
      </w:r>
    </w:p>
    <w:p w14:paraId="1FDC1930" w14:textId="77777777" w:rsidR="00C96FF3" w:rsidRPr="003863B3" w:rsidRDefault="00C96FF3" w:rsidP="00C96FF3">
      <w:pPr>
        <w:jc w:val="center"/>
        <w:rPr>
          <w:b/>
          <w:i/>
          <w:sz w:val="28"/>
          <w:szCs w:val="28"/>
          <w:lang w:val="vi-VN"/>
        </w:rPr>
      </w:pPr>
      <w:r w:rsidRPr="003863B3">
        <w:rPr>
          <w:b/>
          <w:i/>
          <w:sz w:val="28"/>
          <w:szCs w:val="28"/>
          <w:lang w:val="vi-VN"/>
        </w:rPr>
        <w:t xml:space="preserve">(Từ </w:t>
      </w:r>
      <w:r w:rsidR="00B0798B" w:rsidRPr="003863B3">
        <w:rPr>
          <w:b/>
          <w:i/>
          <w:sz w:val="28"/>
          <w:szCs w:val="28"/>
        </w:rPr>
        <w:t>30</w:t>
      </w:r>
      <w:r w:rsidRPr="003863B3">
        <w:rPr>
          <w:b/>
          <w:i/>
          <w:sz w:val="28"/>
          <w:szCs w:val="28"/>
          <w:lang w:val="vi-VN"/>
        </w:rPr>
        <w:t>/3-04/4/2020)</w:t>
      </w:r>
    </w:p>
    <w:p w14:paraId="59BF0D65" w14:textId="77777777" w:rsidR="00C96FF3" w:rsidRPr="003863B3" w:rsidRDefault="00C96FF3" w:rsidP="00C96FF3">
      <w:pPr>
        <w:jc w:val="center"/>
        <w:rPr>
          <w:b/>
          <w:sz w:val="28"/>
          <w:szCs w:val="28"/>
          <w:lang w:val="vi-VN"/>
        </w:rPr>
      </w:pPr>
    </w:p>
    <w:p w14:paraId="1171B60F" w14:textId="77777777" w:rsidR="005E4F98" w:rsidRPr="003863B3" w:rsidRDefault="005E4F98" w:rsidP="005E4F98">
      <w:pPr>
        <w:jc w:val="center"/>
        <w:rPr>
          <w:b/>
          <w:sz w:val="28"/>
          <w:szCs w:val="28"/>
        </w:rPr>
      </w:pPr>
      <w:r w:rsidRPr="003863B3">
        <w:rPr>
          <w:b/>
          <w:sz w:val="28"/>
          <w:szCs w:val="28"/>
          <w:lang w:val="vi-VN"/>
        </w:rPr>
        <w:t>Môn:</w:t>
      </w:r>
      <w:r w:rsidRPr="003863B3">
        <w:rPr>
          <w:b/>
          <w:sz w:val="28"/>
          <w:szCs w:val="28"/>
        </w:rPr>
        <w:t xml:space="preserve"> TOÁN </w:t>
      </w:r>
      <w:r w:rsidRPr="003863B3">
        <w:rPr>
          <w:b/>
          <w:sz w:val="28"/>
          <w:szCs w:val="28"/>
          <w:lang w:val="vi-VN"/>
        </w:rPr>
        <w:t xml:space="preserve"> Lớp:</w:t>
      </w:r>
      <w:r w:rsidR="006962AD" w:rsidRPr="003863B3">
        <w:rPr>
          <w:b/>
          <w:sz w:val="28"/>
          <w:szCs w:val="28"/>
        </w:rPr>
        <w:t>8</w:t>
      </w:r>
    </w:p>
    <w:p w14:paraId="5262132C" w14:textId="77777777" w:rsidR="00C96FF3" w:rsidRPr="003863B3" w:rsidRDefault="00C96FF3" w:rsidP="00C96FF3">
      <w:pPr>
        <w:jc w:val="center"/>
        <w:rPr>
          <w:b/>
          <w:sz w:val="28"/>
          <w:szCs w:val="28"/>
          <w:lang w:val="vi-VN"/>
        </w:rPr>
      </w:pPr>
    </w:p>
    <w:tbl>
      <w:tblPr>
        <w:tblW w:w="145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1633"/>
        <w:gridCol w:w="823"/>
        <w:gridCol w:w="1578"/>
        <w:gridCol w:w="1733"/>
        <w:gridCol w:w="5646"/>
        <w:gridCol w:w="2546"/>
      </w:tblGrid>
      <w:tr w:rsidR="0056238E" w:rsidRPr="003863B3" w14:paraId="341C3A07" w14:textId="77777777" w:rsidTr="000D662D">
        <w:trPr>
          <w:trHeight w:val="883"/>
        </w:trPr>
        <w:tc>
          <w:tcPr>
            <w:tcW w:w="602" w:type="dxa"/>
            <w:vAlign w:val="center"/>
          </w:tcPr>
          <w:p w14:paraId="178661E4" w14:textId="77777777" w:rsidR="0056238E" w:rsidRPr="003863B3" w:rsidRDefault="0056238E" w:rsidP="000D662D">
            <w:pPr>
              <w:jc w:val="center"/>
              <w:rPr>
                <w:b/>
                <w:lang w:val="vi-VN"/>
              </w:rPr>
            </w:pPr>
          </w:p>
          <w:p w14:paraId="196638AE" w14:textId="77777777" w:rsidR="0056238E" w:rsidRPr="003863B3" w:rsidRDefault="0056238E" w:rsidP="000D662D">
            <w:pPr>
              <w:jc w:val="center"/>
              <w:rPr>
                <w:b/>
                <w:lang w:val="vi-VN"/>
              </w:rPr>
            </w:pPr>
            <w:r w:rsidRPr="003863B3">
              <w:rPr>
                <w:b/>
                <w:lang w:val="vi-VN"/>
              </w:rPr>
              <w:t>TT</w:t>
            </w:r>
          </w:p>
          <w:p w14:paraId="01991E51" w14:textId="77777777" w:rsidR="0056238E" w:rsidRPr="003863B3" w:rsidRDefault="0056238E" w:rsidP="000D662D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33" w:type="dxa"/>
            <w:vAlign w:val="center"/>
          </w:tcPr>
          <w:p w14:paraId="6A2CB841" w14:textId="77777777" w:rsidR="0056238E" w:rsidRPr="003863B3" w:rsidRDefault="0056238E" w:rsidP="000D662D">
            <w:pPr>
              <w:jc w:val="center"/>
              <w:rPr>
                <w:b/>
              </w:rPr>
            </w:pPr>
            <w:r w:rsidRPr="003863B3">
              <w:rPr>
                <w:b/>
              </w:rPr>
              <w:t>Thứ/ Ngày</w:t>
            </w:r>
          </w:p>
        </w:tc>
        <w:tc>
          <w:tcPr>
            <w:tcW w:w="823" w:type="dxa"/>
            <w:vAlign w:val="center"/>
          </w:tcPr>
          <w:p w14:paraId="50A5839C" w14:textId="77777777" w:rsidR="0056238E" w:rsidRPr="003863B3" w:rsidRDefault="0056238E" w:rsidP="000D662D">
            <w:pPr>
              <w:jc w:val="center"/>
              <w:rPr>
                <w:b/>
                <w:lang w:val="vi-VN"/>
              </w:rPr>
            </w:pPr>
          </w:p>
          <w:p w14:paraId="78B6CF7C" w14:textId="77777777" w:rsidR="0056238E" w:rsidRPr="003863B3" w:rsidRDefault="0056238E" w:rsidP="000D662D">
            <w:pPr>
              <w:jc w:val="center"/>
              <w:rPr>
                <w:b/>
              </w:rPr>
            </w:pPr>
            <w:r w:rsidRPr="003863B3">
              <w:rPr>
                <w:b/>
              </w:rPr>
              <w:t>Tiết thứ</w:t>
            </w:r>
          </w:p>
        </w:tc>
        <w:tc>
          <w:tcPr>
            <w:tcW w:w="1578" w:type="dxa"/>
            <w:vAlign w:val="center"/>
          </w:tcPr>
          <w:p w14:paraId="1842C3C2" w14:textId="77777777" w:rsidR="0056238E" w:rsidRPr="003863B3" w:rsidRDefault="0056238E" w:rsidP="000D662D">
            <w:pPr>
              <w:jc w:val="center"/>
              <w:rPr>
                <w:b/>
              </w:rPr>
            </w:pPr>
            <w:r w:rsidRPr="003863B3">
              <w:rPr>
                <w:b/>
              </w:rPr>
              <w:t>Lớp</w:t>
            </w:r>
          </w:p>
        </w:tc>
        <w:tc>
          <w:tcPr>
            <w:tcW w:w="1733" w:type="dxa"/>
            <w:vAlign w:val="center"/>
          </w:tcPr>
          <w:p w14:paraId="545C98C1" w14:textId="77777777" w:rsidR="0056238E" w:rsidRPr="003863B3" w:rsidRDefault="0056238E" w:rsidP="000D662D">
            <w:pPr>
              <w:jc w:val="center"/>
              <w:rPr>
                <w:b/>
              </w:rPr>
            </w:pPr>
            <w:r w:rsidRPr="003863B3">
              <w:rPr>
                <w:b/>
              </w:rPr>
              <w:t>Giờ phát sóng</w:t>
            </w:r>
          </w:p>
        </w:tc>
        <w:tc>
          <w:tcPr>
            <w:tcW w:w="5646" w:type="dxa"/>
            <w:vAlign w:val="center"/>
          </w:tcPr>
          <w:p w14:paraId="7F5D158D" w14:textId="77777777" w:rsidR="0056238E" w:rsidRPr="003863B3" w:rsidRDefault="0056238E" w:rsidP="000D662D">
            <w:pPr>
              <w:jc w:val="center"/>
              <w:rPr>
                <w:b/>
                <w:lang w:val="vi-VN"/>
              </w:rPr>
            </w:pPr>
          </w:p>
          <w:p w14:paraId="3110C293" w14:textId="77777777" w:rsidR="0056238E" w:rsidRPr="003863B3" w:rsidRDefault="0056238E" w:rsidP="000D662D">
            <w:pPr>
              <w:jc w:val="center"/>
              <w:rPr>
                <w:b/>
                <w:lang w:val="vi-VN"/>
              </w:rPr>
            </w:pPr>
            <w:r w:rsidRPr="003863B3">
              <w:rPr>
                <w:b/>
                <w:lang w:val="vi-VN"/>
              </w:rPr>
              <w:t>Tên bài dạy</w:t>
            </w:r>
          </w:p>
        </w:tc>
        <w:tc>
          <w:tcPr>
            <w:tcW w:w="2546" w:type="dxa"/>
            <w:vAlign w:val="center"/>
          </w:tcPr>
          <w:p w14:paraId="6B056115" w14:textId="77777777" w:rsidR="0056238E" w:rsidRPr="003863B3" w:rsidRDefault="0056238E" w:rsidP="000D662D">
            <w:pPr>
              <w:jc w:val="center"/>
              <w:rPr>
                <w:b/>
                <w:lang w:val="vi-VN"/>
              </w:rPr>
            </w:pPr>
          </w:p>
          <w:p w14:paraId="486A611C" w14:textId="77777777" w:rsidR="0056238E" w:rsidRPr="003863B3" w:rsidRDefault="0056238E" w:rsidP="000D662D">
            <w:pPr>
              <w:jc w:val="center"/>
              <w:rPr>
                <w:b/>
              </w:rPr>
            </w:pPr>
            <w:r w:rsidRPr="003863B3">
              <w:rPr>
                <w:b/>
              </w:rPr>
              <w:t>Giáo viên dạy</w:t>
            </w:r>
          </w:p>
        </w:tc>
      </w:tr>
      <w:tr w:rsidR="003863B3" w:rsidRPr="003863B3" w14:paraId="3C6ADE12" w14:textId="77777777" w:rsidTr="003863B3">
        <w:tc>
          <w:tcPr>
            <w:tcW w:w="602" w:type="dxa"/>
          </w:tcPr>
          <w:p w14:paraId="39EAE3A1" w14:textId="77777777" w:rsidR="00F93A3A" w:rsidRPr="003863B3" w:rsidRDefault="00F93A3A" w:rsidP="00C30164">
            <w:pPr>
              <w:numPr>
                <w:ilvl w:val="0"/>
                <w:numId w:val="21"/>
              </w:numPr>
              <w:ind w:hanging="1222"/>
              <w:jc w:val="center"/>
              <w:rPr>
                <w:b/>
                <w:lang w:val="vi-VN"/>
              </w:rPr>
            </w:pPr>
          </w:p>
        </w:tc>
        <w:tc>
          <w:tcPr>
            <w:tcW w:w="1633" w:type="dxa"/>
            <w:vAlign w:val="center"/>
          </w:tcPr>
          <w:p w14:paraId="032B5D1A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Thứ Ba (31/03)</w:t>
            </w:r>
          </w:p>
        </w:tc>
        <w:tc>
          <w:tcPr>
            <w:tcW w:w="823" w:type="dxa"/>
          </w:tcPr>
          <w:p w14:paraId="319F581B" w14:textId="77777777" w:rsidR="00F93A3A" w:rsidRPr="003863B3" w:rsidRDefault="00F93A3A" w:rsidP="00C30164">
            <w:pPr>
              <w:jc w:val="center"/>
            </w:pPr>
            <w:r w:rsidRPr="003863B3">
              <w:t>1</w:t>
            </w:r>
          </w:p>
        </w:tc>
        <w:tc>
          <w:tcPr>
            <w:tcW w:w="1578" w:type="dxa"/>
          </w:tcPr>
          <w:p w14:paraId="4903DD5A" w14:textId="77777777" w:rsidR="00F93A3A" w:rsidRPr="003863B3" w:rsidRDefault="00F93A3A" w:rsidP="00C30164">
            <w:pPr>
              <w:jc w:val="center"/>
            </w:pPr>
            <w:r w:rsidRPr="003863B3">
              <w:t>8</w:t>
            </w:r>
          </w:p>
        </w:tc>
        <w:tc>
          <w:tcPr>
            <w:tcW w:w="1733" w:type="dxa"/>
          </w:tcPr>
          <w:p w14:paraId="344F927F" w14:textId="77777777" w:rsidR="00F93A3A" w:rsidRPr="003863B3" w:rsidRDefault="00E06B2B" w:rsidP="003863B3">
            <w:pPr>
              <w:jc w:val="center"/>
            </w:pPr>
            <w:r>
              <w:rPr>
                <w:bCs/>
                <w:sz w:val="28"/>
                <w:szCs w:val="28"/>
              </w:rPr>
              <w:t>10h0</w:t>
            </w:r>
            <w:r w:rsidR="00F93A3A" w:rsidRPr="003863B3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5646" w:type="dxa"/>
            <w:vAlign w:val="center"/>
          </w:tcPr>
          <w:p w14:paraId="6BB3F2F1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Khái niệm hai tam giác đồng dạng</w:t>
            </w:r>
          </w:p>
        </w:tc>
        <w:tc>
          <w:tcPr>
            <w:tcW w:w="2546" w:type="dxa"/>
            <w:vAlign w:val="center"/>
          </w:tcPr>
          <w:p w14:paraId="717BFB76" w14:textId="77777777" w:rsidR="00F93A3A" w:rsidRPr="003863B3" w:rsidRDefault="00EF2708" w:rsidP="003863B3">
            <w:pPr>
              <w:spacing w:line="360" w:lineRule="auto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Ph</w:t>
            </w:r>
            <w:r w:rsidRPr="00EF2708">
              <w:rPr>
                <w:i/>
                <w:sz w:val="26"/>
                <w:szCs w:val="26"/>
              </w:rPr>
              <w:t>ạm</w:t>
            </w:r>
            <w:r>
              <w:rPr>
                <w:i/>
                <w:sz w:val="26"/>
                <w:szCs w:val="26"/>
              </w:rPr>
              <w:t xml:space="preserve"> Th</w:t>
            </w:r>
            <w:r w:rsidRPr="00EF2708">
              <w:rPr>
                <w:i/>
                <w:sz w:val="26"/>
                <w:szCs w:val="26"/>
              </w:rPr>
              <w:t>ị</w:t>
            </w:r>
            <w:r>
              <w:rPr>
                <w:i/>
                <w:sz w:val="26"/>
                <w:szCs w:val="26"/>
              </w:rPr>
              <w:t xml:space="preserve"> Kim Hu</w:t>
            </w:r>
            <w:r w:rsidRPr="00EF2708">
              <w:rPr>
                <w:i/>
                <w:sz w:val="26"/>
                <w:szCs w:val="26"/>
              </w:rPr>
              <w:t>ệ</w:t>
            </w:r>
          </w:p>
        </w:tc>
      </w:tr>
      <w:tr w:rsidR="003863B3" w:rsidRPr="003863B3" w14:paraId="45043A5F" w14:textId="77777777" w:rsidTr="003863B3">
        <w:tc>
          <w:tcPr>
            <w:tcW w:w="602" w:type="dxa"/>
          </w:tcPr>
          <w:p w14:paraId="6AD62A49" w14:textId="77777777" w:rsidR="00F93A3A" w:rsidRPr="003863B3" w:rsidRDefault="00F93A3A" w:rsidP="00C30164">
            <w:pPr>
              <w:numPr>
                <w:ilvl w:val="0"/>
                <w:numId w:val="21"/>
              </w:numPr>
              <w:ind w:hanging="1222"/>
              <w:jc w:val="center"/>
              <w:rPr>
                <w:b/>
                <w:lang w:val="vi-VN"/>
              </w:rPr>
            </w:pPr>
          </w:p>
        </w:tc>
        <w:tc>
          <w:tcPr>
            <w:tcW w:w="1633" w:type="dxa"/>
            <w:vAlign w:val="center"/>
          </w:tcPr>
          <w:p w14:paraId="352112E1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Thứ Sáu (03/04)</w:t>
            </w:r>
          </w:p>
        </w:tc>
        <w:tc>
          <w:tcPr>
            <w:tcW w:w="823" w:type="dxa"/>
          </w:tcPr>
          <w:p w14:paraId="50DE0BFE" w14:textId="77777777" w:rsidR="00F93A3A" w:rsidRPr="003863B3" w:rsidRDefault="00F93A3A" w:rsidP="00C30164">
            <w:pPr>
              <w:jc w:val="center"/>
            </w:pPr>
            <w:r w:rsidRPr="003863B3">
              <w:t>1</w:t>
            </w:r>
          </w:p>
        </w:tc>
        <w:tc>
          <w:tcPr>
            <w:tcW w:w="1578" w:type="dxa"/>
          </w:tcPr>
          <w:p w14:paraId="717EE956" w14:textId="77777777" w:rsidR="00F93A3A" w:rsidRPr="003863B3" w:rsidRDefault="00F93A3A" w:rsidP="00C30164">
            <w:pPr>
              <w:jc w:val="center"/>
            </w:pPr>
            <w:r w:rsidRPr="003863B3">
              <w:t>8</w:t>
            </w:r>
          </w:p>
        </w:tc>
        <w:tc>
          <w:tcPr>
            <w:tcW w:w="1733" w:type="dxa"/>
          </w:tcPr>
          <w:p w14:paraId="2CCA6ED2" w14:textId="77777777" w:rsidR="00F93A3A" w:rsidRPr="003863B3" w:rsidRDefault="00E06B2B" w:rsidP="003863B3">
            <w:pPr>
              <w:jc w:val="center"/>
            </w:pPr>
            <w:r>
              <w:rPr>
                <w:bCs/>
                <w:sz w:val="28"/>
                <w:szCs w:val="28"/>
              </w:rPr>
              <w:t>10h0</w:t>
            </w:r>
            <w:r w:rsidR="00F93A3A" w:rsidRPr="003863B3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5646" w:type="dxa"/>
            <w:vAlign w:val="center"/>
          </w:tcPr>
          <w:p w14:paraId="6D0A3B63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Giải toán bằng cách lập phương trình    (Toán chuyển động - chính, Năng suất - phụ)</w:t>
            </w:r>
          </w:p>
        </w:tc>
        <w:tc>
          <w:tcPr>
            <w:tcW w:w="2546" w:type="dxa"/>
            <w:vAlign w:val="center"/>
          </w:tcPr>
          <w:p w14:paraId="3C9541A5" w14:textId="77777777" w:rsidR="00F93A3A" w:rsidRPr="003863B3" w:rsidRDefault="00EF2708" w:rsidP="003863B3">
            <w:pPr>
              <w:spacing w:line="360" w:lineRule="auto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Ph</w:t>
            </w:r>
            <w:r w:rsidRPr="00EF2708">
              <w:rPr>
                <w:i/>
                <w:sz w:val="26"/>
                <w:szCs w:val="26"/>
              </w:rPr>
              <w:t>ạm</w:t>
            </w:r>
            <w:r>
              <w:rPr>
                <w:i/>
                <w:sz w:val="26"/>
                <w:szCs w:val="26"/>
              </w:rPr>
              <w:t xml:space="preserve"> Ho</w:t>
            </w:r>
            <w:r w:rsidRPr="00EF2708">
              <w:rPr>
                <w:i/>
                <w:sz w:val="26"/>
                <w:szCs w:val="26"/>
              </w:rPr>
              <w:t>àng</w:t>
            </w:r>
            <w:r>
              <w:rPr>
                <w:i/>
                <w:sz w:val="26"/>
                <w:szCs w:val="26"/>
              </w:rPr>
              <w:t xml:space="preserve"> Tu</w:t>
            </w:r>
            <w:r w:rsidRPr="00EF2708">
              <w:rPr>
                <w:i/>
                <w:sz w:val="26"/>
                <w:szCs w:val="26"/>
              </w:rPr>
              <w:t>ấn</w:t>
            </w:r>
            <w:r>
              <w:rPr>
                <w:i/>
                <w:sz w:val="26"/>
                <w:szCs w:val="26"/>
              </w:rPr>
              <w:t xml:space="preserve"> Minh</w:t>
            </w:r>
          </w:p>
        </w:tc>
      </w:tr>
    </w:tbl>
    <w:p w14:paraId="4E4029C6" w14:textId="77777777" w:rsidR="00C96FF3" w:rsidRPr="003863B3" w:rsidRDefault="00C96FF3" w:rsidP="00C96FF3">
      <w:pPr>
        <w:jc w:val="center"/>
        <w:rPr>
          <w:b/>
          <w:sz w:val="28"/>
          <w:szCs w:val="28"/>
          <w:lang w:val="vi-VN"/>
        </w:rPr>
      </w:pPr>
    </w:p>
    <w:p w14:paraId="0E8F73EA" w14:textId="77777777" w:rsidR="00C96FF3" w:rsidRPr="003863B3" w:rsidRDefault="00C96FF3" w:rsidP="00446B5E">
      <w:pPr>
        <w:jc w:val="center"/>
        <w:rPr>
          <w:b/>
          <w:sz w:val="28"/>
          <w:szCs w:val="28"/>
        </w:rPr>
      </w:pPr>
    </w:p>
    <w:p w14:paraId="305E8976" w14:textId="77777777" w:rsidR="00C96FF3" w:rsidRPr="003863B3" w:rsidRDefault="00C96FF3" w:rsidP="00446B5E">
      <w:pPr>
        <w:jc w:val="center"/>
        <w:rPr>
          <w:b/>
          <w:sz w:val="28"/>
          <w:szCs w:val="28"/>
        </w:rPr>
      </w:pPr>
    </w:p>
    <w:p w14:paraId="35CC4936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7921722F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13265F8D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422C5C0B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3AD3F833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  <w:bookmarkStart w:id="0" w:name="_GoBack"/>
      <w:bookmarkEnd w:id="0"/>
    </w:p>
    <w:p w14:paraId="70E58D13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3161F5DC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1621B864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26AB8209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1CA86578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03496A0A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3275B303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68614877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7725EDEB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p w14:paraId="052557C5" w14:textId="77777777" w:rsidR="006962AD" w:rsidRPr="003863B3" w:rsidRDefault="006962AD" w:rsidP="006962AD">
      <w:pPr>
        <w:jc w:val="center"/>
        <w:rPr>
          <w:b/>
          <w:sz w:val="28"/>
          <w:szCs w:val="28"/>
          <w:lang w:val="vi-VN"/>
        </w:rPr>
      </w:pPr>
      <w:r w:rsidRPr="003863B3">
        <w:rPr>
          <w:b/>
          <w:sz w:val="28"/>
          <w:szCs w:val="28"/>
          <w:lang w:val="vi-VN"/>
        </w:rPr>
        <w:t>THÔNG BÁO</w:t>
      </w:r>
    </w:p>
    <w:p w14:paraId="04A4DCBD" w14:textId="77777777" w:rsidR="006962AD" w:rsidRPr="003863B3" w:rsidRDefault="006962AD" w:rsidP="006962AD">
      <w:pPr>
        <w:jc w:val="center"/>
        <w:rPr>
          <w:b/>
          <w:sz w:val="28"/>
          <w:szCs w:val="28"/>
          <w:lang w:val="vi-VN"/>
        </w:rPr>
      </w:pPr>
      <w:r w:rsidRPr="003863B3">
        <w:rPr>
          <w:b/>
          <w:sz w:val="28"/>
          <w:szCs w:val="28"/>
          <w:lang w:val="vi-VN"/>
        </w:rPr>
        <w:t>BÀI DẠY TRÊN TRUYỀN HÌNH HÀ NỘI</w:t>
      </w:r>
    </w:p>
    <w:p w14:paraId="43B4ECAB" w14:textId="77777777" w:rsidR="006962AD" w:rsidRPr="003863B3" w:rsidRDefault="006962AD" w:rsidP="006962AD">
      <w:pPr>
        <w:jc w:val="center"/>
        <w:rPr>
          <w:b/>
          <w:i/>
          <w:sz w:val="28"/>
          <w:szCs w:val="28"/>
          <w:lang w:val="vi-VN"/>
        </w:rPr>
      </w:pPr>
      <w:r w:rsidRPr="003863B3">
        <w:rPr>
          <w:b/>
          <w:i/>
          <w:sz w:val="28"/>
          <w:szCs w:val="28"/>
          <w:lang w:val="vi-VN"/>
        </w:rPr>
        <w:t xml:space="preserve">(Từ </w:t>
      </w:r>
      <w:r w:rsidRPr="003863B3">
        <w:rPr>
          <w:b/>
          <w:i/>
          <w:sz w:val="28"/>
          <w:szCs w:val="28"/>
        </w:rPr>
        <w:t>30</w:t>
      </w:r>
      <w:r w:rsidRPr="003863B3">
        <w:rPr>
          <w:b/>
          <w:i/>
          <w:sz w:val="28"/>
          <w:szCs w:val="28"/>
          <w:lang w:val="vi-VN"/>
        </w:rPr>
        <w:t>/3-04/4/2020)</w:t>
      </w:r>
    </w:p>
    <w:p w14:paraId="0EE823D5" w14:textId="77777777" w:rsidR="006962AD" w:rsidRPr="003863B3" w:rsidRDefault="006962AD" w:rsidP="006962AD">
      <w:pPr>
        <w:jc w:val="center"/>
        <w:rPr>
          <w:b/>
          <w:sz w:val="28"/>
          <w:szCs w:val="28"/>
          <w:lang w:val="vi-VN"/>
        </w:rPr>
      </w:pPr>
    </w:p>
    <w:p w14:paraId="7AB34F55" w14:textId="77777777" w:rsidR="006962AD" w:rsidRPr="003863B3" w:rsidRDefault="006962AD" w:rsidP="006962AD">
      <w:pPr>
        <w:jc w:val="center"/>
        <w:rPr>
          <w:b/>
          <w:sz w:val="28"/>
          <w:szCs w:val="28"/>
        </w:rPr>
      </w:pPr>
      <w:r w:rsidRPr="003863B3">
        <w:rPr>
          <w:b/>
          <w:sz w:val="28"/>
          <w:szCs w:val="28"/>
          <w:lang w:val="vi-VN"/>
        </w:rPr>
        <w:t>Môn:</w:t>
      </w:r>
      <w:r w:rsidRPr="003863B3">
        <w:rPr>
          <w:b/>
          <w:sz w:val="28"/>
          <w:szCs w:val="28"/>
        </w:rPr>
        <w:t xml:space="preserve"> TOÁN </w:t>
      </w:r>
      <w:r w:rsidRPr="003863B3">
        <w:rPr>
          <w:b/>
          <w:sz w:val="28"/>
          <w:szCs w:val="28"/>
          <w:lang w:val="vi-VN"/>
        </w:rPr>
        <w:t xml:space="preserve"> Lớp:</w:t>
      </w:r>
      <w:r w:rsidRPr="003863B3">
        <w:rPr>
          <w:b/>
          <w:sz w:val="28"/>
          <w:szCs w:val="28"/>
        </w:rPr>
        <w:t xml:space="preserve"> 9</w:t>
      </w:r>
    </w:p>
    <w:p w14:paraId="4BF76F7B" w14:textId="77777777" w:rsidR="006962AD" w:rsidRPr="003863B3" w:rsidRDefault="006962AD" w:rsidP="006962AD">
      <w:pPr>
        <w:jc w:val="center"/>
        <w:rPr>
          <w:b/>
          <w:sz w:val="28"/>
          <w:szCs w:val="28"/>
          <w:lang w:val="vi-VN"/>
        </w:rPr>
      </w:pPr>
    </w:p>
    <w:tbl>
      <w:tblPr>
        <w:tblW w:w="145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8"/>
        <w:gridCol w:w="1571"/>
        <w:gridCol w:w="982"/>
        <w:gridCol w:w="1490"/>
        <w:gridCol w:w="1644"/>
        <w:gridCol w:w="5213"/>
        <w:gridCol w:w="2403"/>
      </w:tblGrid>
      <w:tr w:rsidR="003863B3" w:rsidRPr="003863B3" w14:paraId="2851B26B" w14:textId="77777777" w:rsidTr="00F93A3A">
        <w:trPr>
          <w:trHeight w:val="883"/>
        </w:trPr>
        <w:tc>
          <w:tcPr>
            <w:tcW w:w="1258" w:type="dxa"/>
            <w:vAlign w:val="center"/>
          </w:tcPr>
          <w:p w14:paraId="6E7CA868" w14:textId="77777777" w:rsidR="006962AD" w:rsidRPr="003863B3" w:rsidRDefault="006962AD" w:rsidP="003863B3">
            <w:pPr>
              <w:jc w:val="center"/>
              <w:rPr>
                <w:b/>
                <w:lang w:val="vi-VN"/>
              </w:rPr>
            </w:pPr>
          </w:p>
          <w:p w14:paraId="3F559F1C" w14:textId="77777777" w:rsidR="006962AD" w:rsidRPr="003863B3" w:rsidRDefault="006962AD" w:rsidP="003863B3">
            <w:pPr>
              <w:jc w:val="center"/>
              <w:rPr>
                <w:b/>
                <w:lang w:val="vi-VN"/>
              </w:rPr>
            </w:pPr>
            <w:r w:rsidRPr="003863B3">
              <w:rPr>
                <w:b/>
                <w:lang w:val="vi-VN"/>
              </w:rPr>
              <w:t>TT</w:t>
            </w:r>
          </w:p>
          <w:p w14:paraId="52C5BC6E" w14:textId="77777777" w:rsidR="006962AD" w:rsidRPr="003863B3" w:rsidRDefault="006962AD" w:rsidP="003863B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571" w:type="dxa"/>
            <w:vAlign w:val="center"/>
          </w:tcPr>
          <w:p w14:paraId="06DA97D7" w14:textId="77777777" w:rsidR="006962AD" w:rsidRPr="003863B3" w:rsidRDefault="006962AD" w:rsidP="003863B3">
            <w:pPr>
              <w:jc w:val="center"/>
              <w:rPr>
                <w:b/>
              </w:rPr>
            </w:pPr>
            <w:r w:rsidRPr="003863B3">
              <w:rPr>
                <w:b/>
              </w:rPr>
              <w:t>Thứ/ Ngày</w:t>
            </w:r>
          </w:p>
        </w:tc>
        <w:tc>
          <w:tcPr>
            <w:tcW w:w="982" w:type="dxa"/>
            <w:vAlign w:val="center"/>
          </w:tcPr>
          <w:p w14:paraId="0AFFB859" w14:textId="77777777" w:rsidR="006962AD" w:rsidRPr="003863B3" w:rsidRDefault="006962AD" w:rsidP="003863B3">
            <w:pPr>
              <w:jc w:val="center"/>
              <w:rPr>
                <w:b/>
                <w:lang w:val="vi-VN"/>
              </w:rPr>
            </w:pPr>
          </w:p>
          <w:p w14:paraId="0F4FEC60" w14:textId="77777777" w:rsidR="006962AD" w:rsidRPr="003863B3" w:rsidRDefault="006962AD" w:rsidP="003863B3">
            <w:pPr>
              <w:jc w:val="center"/>
              <w:rPr>
                <w:b/>
              </w:rPr>
            </w:pPr>
            <w:r w:rsidRPr="003863B3">
              <w:rPr>
                <w:b/>
              </w:rPr>
              <w:t>Tiết thứ</w:t>
            </w:r>
          </w:p>
        </w:tc>
        <w:tc>
          <w:tcPr>
            <w:tcW w:w="1490" w:type="dxa"/>
            <w:vAlign w:val="center"/>
          </w:tcPr>
          <w:p w14:paraId="082BE1A4" w14:textId="77777777" w:rsidR="006962AD" w:rsidRPr="003863B3" w:rsidRDefault="006962AD" w:rsidP="003863B3">
            <w:pPr>
              <w:jc w:val="center"/>
              <w:rPr>
                <w:b/>
              </w:rPr>
            </w:pPr>
            <w:r w:rsidRPr="003863B3">
              <w:rPr>
                <w:b/>
              </w:rPr>
              <w:t>Lớp</w:t>
            </w:r>
          </w:p>
        </w:tc>
        <w:tc>
          <w:tcPr>
            <w:tcW w:w="1644" w:type="dxa"/>
            <w:vAlign w:val="center"/>
          </w:tcPr>
          <w:p w14:paraId="167BFDFD" w14:textId="77777777" w:rsidR="006962AD" w:rsidRPr="003863B3" w:rsidRDefault="006962AD" w:rsidP="003863B3">
            <w:pPr>
              <w:jc w:val="center"/>
              <w:rPr>
                <w:b/>
              </w:rPr>
            </w:pPr>
            <w:r w:rsidRPr="003863B3">
              <w:rPr>
                <w:b/>
              </w:rPr>
              <w:t>Giờ phát sóng</w:t>
            </w:r>
          </w:p>
        </w:tc>
        <w:tc>
          <w:tcPr>
            <w:tcW w:w="5213" w:type="dxa"/>
            <w:vAlign w:val="center"/>
          </w:tcPr>
          <w:p w14:paraId="2DCB893C" w14:textId="77777777" w:rsidR="006962AD" w:rsidRPr="003863B3" w:rsidRDefault="006962AD" w:rsidP="003863B3">
            <w:pPr>
              <w:jc w:val="center"/>
              <w:rPr>
                <w:b/>
                <w:lang w:val="vi-VN"/>
              </w:rPr>
            </w:pPr>
          </w:p>
          <w:p w14:paraId="745C90B8" w14:textId="77777777" w:rsidR="006962AD" w:rsidRPr="003863B3" w:rsidRDefault="006962AD" w:rsidP="003863B3">
            <w:pPr>
              <w:jc w:val="center"/>
              <w:rPr>
                <w:b/>
                <w:lang w:val="vi-VN"/>
              </w:rPr>
            </w:pPr>
            <w:r w:rsidRPr="003863B3">
              <w:rPr>
                <w:b/>
                <w:lang w:val="vi-VN"/>
              </w:rPr>
              <w:t>Tên bài dạy</w:t>
            </w:r>
          </w:p>
        </w:tc>
        <w:tc>
          <w:tcPr>
            <w:tcW w:w="2403" w:type="dxa"/>
            <w:vAlign w:val="center"/>
          </w:tcPr>
          <w:p w14:paraId="1E28DF74" w14:textId="77777777" w:rsidR="006962AD" w:rsidRPr="003863B3" w:rsidRDefault="006962AD" w:rsidP="003863B3">
            <w:pPr>
              <w:jc w:val="center"/>
              <w:rPr>
                <w:b/>
                <w:lang w:val="vi-VN"/>
              </w:rPr>
            </w:pPr>
          </w:p>
          <w:p w14:paraId="21111B51" w14:textId="77777777" w:rsidR="006962AD" w:rsidRPr="003863B3" w:rsidRDefault="006962AD" w:rsidP="003863B3">
            <w:pPr>
              <w:jc w:val="center"/>
              <w:rPr>
                <w:b/>
              </w:rPr>
            </w:pPr>
            <w:r w:rsidRPr="003863B3">
              <w:rPr>
                <w:b/>
              </w:rPr>
              <w:t>Giáo viên dạy</w:t>
            </w:r>
          </w:p>
        </w:tc>
      </w:tr>
      <w:tr w:rsidR="003863B3" w:rsidRPr="003863B3" w14:paraId="6572D7AF" w14:textId="77777777" w:rsidTr="00F93A3A">
        <w:tc>
          <w:tcPr>
            <w:tcW w:w="1258" w:type="dxa"/>
          </w:tcPr>
          <w:p w14:paraId="61366AFE" w14:textId="77777777" w:rsidR="00CA1C69" w:rsidRDefault="00CA1C69" w:rsidP="00F93A3A">
            <w:pPr>
              <w:ind w:left="-142" w:right="-92"/>
              <w:jc w:val="center"/>
              <w:rPr>
                <w:b/>
              </w:rPr>
            </w:pPr>
          </w:p>
          <w:p w14:paraId="7FB36DFB" w14:textId="77777777" w:rsidR="00F93A3A" w:rsidRPr="003863B3" w:rsidRDefault="00F93A3A" w:rsidP="00F93A3A">
            <w:pPr>
              <w:ind w:left="-142" w:right="-92"/>
              <w:jc w:val="center"/>
              <w:rPr>
                <w:b/>
              </w:rPr>
            </w:pPr>
            <w:r w:rsidRPr="003863B3">
              <w:rPr>
                <w:b/>
              </w:rPr>
              <w:t>1.</w:t>
            </w:r>
          </w:p>
        </w:tc>
        <w:tc>
          <w:tcPr>
            <w:tcW w:w="1571" w:type="dxa"/>
            <w:vAlign w:val="center"/>
          </w:tcPr>
          <w:p w14:paraId="218F42FA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Thứ Ba (31/03)</w:t>
            </w:r>
          </w:p>
        </w:tc>
        <w:tc>
          <w:tcPr>
            <w:tcW w:w="982" w:type="dxa"/>
          </w:tcPr>
          <w:p w14:paraId="10092FFD" w14:textId="77777777" w:rsidR="00CA1C69" w:rsidRDefault="00CA1C69" w:rsidP="003863B3">
            <w:pPr>
              <w:jc w:val="center"/>
            </w:pPr>
          </w:p>
          <w:p w14:paraId="4B82B51B" w14:textId="77777777" w:rsidR="00F93A3A" w:rsidRPr="003863B3" w:rsidRDefault="00FC6041" w:rsidP="003863B3">
            <w:pPr>
              <w:jc w:val="center"/>
            </w:pPr>
            <w:r w:rsidRPr="003863B3">
              <w:t>1</w:t>
            </w:r>
          </w:p>
        </w:tc>
        <w:tc>
          <w:tcPr>
            <w:tcW w:w="1490" w:type="dxa"/>
          </w:tcPr>
          <w:p w14:paraId="706AAF7D" w14:textId="77777777" w:rsidR="00CA1C69" w:rsidRDefault="00CA1C69" w:rsidP="003863B3">
            <w:pPr>
              <w:jc w:val="center"/>
            </w:pPr>
          </w:p>
          <w:p w14:paraId="47DB30B7" w14:textId="77777777" w:rsidR="00F93A3A" w:rsidRPr="003863B3" w:rsidRDefault="00F93A3A" w:rsidP="003863B3">
            <w:pPr>
              <w:jc w:val="center"/>
            </w:pPr>
            <w:r w:rsidRPr="003863B3">
              <w:t>9</w:t>
            </w:r>
          </w:p>
        </w:tc>
        <w:tc>
          <w:tcPr>
            <w:tcW w:w="1644" w:type="dxa"/>
          </w:tcPr>
          <w:p w14:paraId="3EE8C24F" w14:textId="77777777" w:rsidR="00CA1C69" w:rsidRDefault="00CA1C69" w:rsidP="00F93A3A">
            <w:pPr>
              <w:jc w:val="center"/>
              <w:rPr>
                <w:bCs/>
                <w:sz w:val="28"/>
                <w:szCs w:val="28"/>
              </w:rPr>
            </w:pPr>
          </w:p>
          <w:p w14:paraId="027324C6" w14:textId="77777777" w:rsidR="00F93A3A" w:rsidRPr="003863B3" w:rsidRDefault="00F93A3A" w:rsidP="00F93A3A">
            <w:pPr>
              <w:jc w:val="center"/>
            </w:pPr>
            <w:r w:rsidRPr="003863B3">
              <w:rPr>
                <w:bCs/>
                <w:sz w:val="28"/>
                <w:szCs w:val="28"/>
              </w:rPr>
              <w:t>9h15</w:t>
            </w:r>
          </w:p>
        </w:tc>
        <w:tc>
          <w:tcPr>
            <w:tcW w:w="5213" w:type="dxa"/>
            <w:vAlign w:val="center"/>
          </w:tcPr>
          <w:p w14:paraId="16566BC4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</w:rPr>
            </w:pPr>
            <w:r w:rsidRPr="003863B3">
              <w:rPr>
                <w:sz w:val="26"/>
              </w:rPr>
              <w:t>Phương trình bậc hai một ẩn và luyện tập</w:t>
            </w:r>
          </w:p>
        </w:tc>
        <w:tc>
          <w:tcPr>
            <w:tcW w:w="2403" w:type="dxa"/>
            <w:vAlign w:val="center"/>
          </w:tcPr>
          <w:p w14:paraId="0C70FBA6" w14:textId="77777777" w:rsidR="00F93A3A" w:rsidRPr="003863B3" w:rsidRDefault="00F93A3A" w:rsidP="003863B3">
            <w:pPr>
              <w:spacing w:line="360" w:lineRule="auto"/>
              <w:jc w:val="center"/>
              <w:rPr>
                <w:i/>
                <w:sz w:val="26"/>
                <w:szCs w:val="26"/>
              </w:rPr>
            </w:pPr>
            <w:r w:rsidRPr="003863B3">
              <w:rPr>
                <w:i/>
                <w:sz w:val="26"/>
                <w:szCs w:val="26"/>
              </w:rPr>
              <w:t>Nghiêm Lê Châu Giang</w:t>
            </w:r>
          </w:p>
        </w:tc>
      </w:tr>
      <w:tr w:rsidR="003863B3" w:rsidRPr="003863B3" w14:paraId="54C3E853" w14:textId="77777777" w:rsidTr="00F93A3A">
        <w:tc>
          <w:tcPr>
            <w:tcW w:w="1258" w:type="dxa"/>
          </w:tcPr>
          <w:p w14:paraId="01C94040" w14:textId="77777777" w:rsidR="00CA1C69" w:rsidRDefault="00CA1C69" w:rsidP="00F93A3A">
            <w:pPr>
              <w:ind w:left="-142" w:right="-92"/>
              <w:jc w:val="center"/>
              <w:rPr>
                <w:b/>
              </w:rPr>
            </w:pPr>
          </w:p>
          <w:p w14:paraId="20B28B67" w14:textId="77777777" w:rsidR="00F93A3A" w:rsidRPr="003863B3" w:rsidRDefault="00F93A3A" w:rsidP="00F93A3A">
            <w:pPr>
              <w:ind w:left="-142" w:right="-92"/>
              <w:jc w:val="center"/>
              <w:rPr>
                <w:b/>
              </w:rPr>
            </w:pPr>
            <w:r w:rsidRPr="003863B3">
              <w:rPr>
                <w:b/>
              </w:rPr>
              <w:t>2.</w:t>
            </w:r>
          </w:p>
        </w:tc>
        <w:tc>
          <w:tcPr>
            <w:tcW w:w="1571" w:type="dxa"/>
            <w:vAlign w:val="center"/>
          </w:tcPr>
          <w:p w14:paraId="7C9AB214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Thứ Sáu (03/04)</w:t>
            </w:r>
          </w:p>
        </w:tc>
        <w:tc>
          <w:tcPr>
            <w:tcW w:w="982" w:type="dxa"/>
            <w:vAlign w:val="center"/>
          </w:tcPr>
          <w:p w14:paraId="55AE9AEE" w14:textId="77777777" w:rsidR="00F93A3A" w:rsidRPr="003863B3" w:rsidRDefault="00433176" w:rsidP="00FC6041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863B3">
              <w:rPr>
                <w:sz w:val="26"/>
                <w:szCs w:val="26"/>
              </w:rPr>
              <w:t>2</w:t>
            </w:r>
          </w:p>
        </w:tc>
        <w:tc>
          <w:tcPr>
            <w:tcW w:w="1490" w:type="dxa"/>
          </w:tcPr>
          <w:p w14:paraId="267A8B6E" w14:textId="77777777" w:rsidR="00CA1C69" w:rsidRDefault="00CA1C69" w:rsidP="003863B3">
            <w:pPr>
              <w:jc w:val="center"/>
            </w:pPr>
          </w:p>
          <w:p w14:paraId="4643D52D" w14:textId="77777777" w:rsidR="00F93A3A" w:rsidRPr="003863B3" w:rsidRDefault="00F93A3A" w:rsidP="003863B3">
            <w:pPr>
              <w:jc w:val="center"/>
            </w:pPr>
            <w:r w:rsidRPr="003863B3">
              <w:t>9</w:t>
            </w:r>
          </w:p>
        </w:tc>
        <w:tc>
          <w:tcPr>
            <w:tcW w:w="1644" w:type="dxa"/>
          </w:tcPr>
          <w:p w14:paraId="3355ED80" w14:textId="77777777" w:rsidR="00CA1C69" w:rsidRDefault="00CA1C69" w:rsidP="00F93A3A">
            <w:pPr>
              <w:jc w:val="center"/>
              <w:rPr>
                <w:bCs/>
                <w:sz w:val="28"/>
                <w:szCs w:val="28"/>
              </w:rPr>
            </w:pPr>
          </w:p>
          <w:p w14:paraId="02850C4A" w14:textId="77777777" w:rsidR="00F93A3A" w:rsidRPr="003863B3" w:rsidRDefault="00F93A3A" w:rsidP="00F93A3A">
            <w:pPr>
              <w:jc w:val="center"/>
            </w:pPr>
            <w:r w:rsidRPr="003863B3">
              <w:rPr>
                <w:bCs/>
                <w:sz w:val="28"/>
                <w:szCs w:val="28"/>
              </w:rPr>
              <w:t>9h15</w:t>
            </w:r>
          </w:p>
        </w:tc>
        <w:tc>
          <w:tcPr>
            <w:tcW w:w="5213" w:type="dxa"/>
            <w:vAlign w:val="center"/>
          </w:tcPr>
          <w:p w14:paraId="45351C9E" w14:textId="77777777" w:rsidR="00F93A3A" w:rsidRPr="003863B3" w:rsidRDefault="00F93A3A" w:rsidP="003863B3">
            <w:pPr>
              <w:spacing w:line="360" w:lineRule="auto"/>
              <w:jc w:val="center"/>
              <w:rPr>
                <w:sz w:val="26"/>
              </w:rPr>
            </w:pPr>
            <w:r w:rsidRPr="003863B3">
              <w:rPr>
                <w:sz w:val="26"/>
              </w:rPr>
              <w:t>Luyện tập về tứ giác nội tiếp</w:t>
            </w:r>
          </w:p>
        </w:tc>
        <w:tc>
          <w:tcPr>
            <w:tcW w:w="2403" w:type="dxa"/>
            <w:vAlign w:val="center"/>
          </w:tcPr>
          <w:p w14:paraId="2197B9E9" w14:textId="77777777" w:rsidR="00F93A3A" w:rsidRPr="003863B3" w:rsidRDefault="00F93A3A" w:rsidP="003863B3">
            <w:pPr>
              <w:spacing w:line="360" w:lineRule="auto"/>
              <w:jc w:val="center"/>
              <w:rPr>
                <w:i/>
                <w:sz w:val="26"/>
                <w:szCs w:val="26"/>
              </w:rPr>
            </w:pPr>
            <w:r w:rsidRPr="003863B3">
              <w:rPr>
                <w:i/>
                <w:sz w:val="26"/>
                <w:szCs w:val="26"/>
              </w:rPr>
              <w:t>Nguyễn Duy Tiến</w:t>
            </w:r>
          </w:p>
        </w:tc>
      </w:tr>
    </w:tbl>
    <w:p w14:paraId="7AB49955" w14:textId="77777777" w:rsidR="006962AD" w:rsidRPr="003863B3" w:rsidRDefault="006962AD" w:rsidP="00446B5E">
      <w:pPr>
        <w:jc w:val="center"/>
        <w:rPr>
          <w:b/>
          <w:sz w:val="28"/>
          <w:szCs w:val="28"/>
        </w:rPr>
      </w:pPr>
    </w:p>
    <w:sectPr w:rsidR="006962AD" w:rsidRPr="003863B3" w:rsidSect="00446479">
      <w:pgSz w:w="15840" w:h="12240" w:orient="landscape"/>
      <w:pgMar w:top="851" w:right="1135" w:bottom="1267" w:left="3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8958D5"/>
    <w:multiLevelType w:val="hybridMultilevel"/>
    <w:tmpl w:val="4D422B62"/>
    <w:lvl w:ilvl="0" w:tplc="9AAE8B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F0C6421"/>
    <w:multiLevelType w:val="hybridMultilevel"/>
    <w:tmpl w:val="8C76343E"/>
    <w:lvl w:ilvl="0" w:tplc="398C031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4C724C"/>
    <w:multiLevelType w:val="hybridMultilevel"/>
    <w:tmpl w:val="904AF0CE"/>
    <w:lvl w:ilvl="0" w:tplc="EC2E5BB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633A8A"/>
    <w:multiLevelType w:val="hybridMultilevel"/>
    <w:tmpl w:val="8F32F580"/>
    <w:lvl w:ilvl="0" w:tplc="5462C8A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BE636F"/>
    <w:multiLevelType w:val="hybridMultilevel"/>
    <w:tmpl w:val="557E4150"/>
    <w:lvl w:ilvl="0" w:tplc="4F387BF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8C11E35"/>
    <w:multiLevelType w:val="hybridMultilevel"/>
    <w:tmpl w:val="4B4ADBD4"/>
    <w:lvl w:ilvl="0" w:tplc="5B1E26F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61635B4"/>
    <w:multiLevelType w:val="hybridMultilevel"/>
    <w:tmpl w:val="2872147E"/>
    <w:lvl w:ilvl="0" w:tplc="7F9E4D7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93850E2"/>
    <w:multiLevelType w:val="hybridMultilevel"/>
    <w:tmpl w:val="F69AF526"/>
    <w:lvl w:ilvl="0" w:tplc="BB26417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9E95B70"/>
    <w:multiLevelType w:val="hybridMultilevel"/>
    <w:tmpl w:val="FD4CF7AA"/>
    <w:lvl w:ilvl="0" w:tplc="8DD0FE1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54D4F35"/>
    <w:multiLevelType w:val="hybridMultilevel"/>
    <w:tmpl w:val="B598FED0"/>
    <w:lvl w:ilvl="0" w:tplc="73F63A4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C68032B"/>
    <w:multiLevelType w:val="hybridMultilevel"/>
    <w:tmpl w:val="47E216FC"/>
    <w:lvl w:ilvl="0" w:tplc="CAC806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0D71FC7"/>
    <w:multiLevelType w:val="hybridMultilevel"/>
    <w:tmpl w:val="32206060"/>
    <w:lvl w:ilvl="0" w:tplc="D904EEF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71B5F73"/>
    <w:multiLevelType w:val="hybridMultilevel"/>
    <w:tmpl w:val="CEC87208"/>
    <w:lvl w:ilvl="0" w:tplc="3C748A28">
      <w:start w:val="1"/>
      <w:numFmt w:val="decimal"/>
      <w:lvlText w:val="%1."/>
      <w:lvlJc w:val="left"/>
      <w:pPr>
        <w:ind w:left="122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3">
    <w:nsid w:val="5DCA6066"/>
    <w:multiLevelType w:val="hybridMultilevel"/>
    <w:tmpl w:val="DD12BDFC"/>
    <w:lvl w:ilvl="0" w:tplc="721E885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F7C5DE3"/>
    <w:multiLevelType w:val="hybridMultilevel"/>
    <w:tmpl w:val="07AE117E"/>
    <w:lvl w:ilvl="0" w:tplc="E27C415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8362692"/>
    <w:multiLevelType w:val="hybridMultilevel"/>
    <w:tmpl w:val="9CA4DC50"/>
    <w:lvl w:ilvl="0" w:tplc="1C88CD4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89E4506"/>
    <w:multiLevelType w:val="hybridMultilevel"/>
    <w:tmpl w:val="7D6C32DA"/>
    <w:lvl w:ilvl="0" w:tplc="2CB4718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40420EA"/>
    <w:multiLevelType w:val="hybridMultilevel"/>
    <w:tmpl w:val="A984AE3C"/>
    <w:lvl w:ilvl="0" w:tplc="243A43F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51216A7"/>
    <w:multiLevelType w:val="hybridMultilevel"/>
    <w:tmpl w:val="72549C7A"/>
    <w:lvl w:ilvl="0" w:tplc="C7FEF7C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56456F0"/>
    <w:multiLevelType w:val="hybridMultilevel"/>
    <w:tmpl w:val="5156DD22"/>
    <w:lvl w:ilvl="0" w:tplc="A9D4C83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6A901D0"/>
    <w:multiLevelType w:val="hybridMultilevel"/>
    <w:tmpl w:val="0B76F1FE"/>
    <w:lvl w:ilvl="0" w:tplc="C87E3A1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C60302F"/>
    <w:multiLevelType w:val="hybridMultilevel"/>
    <w:tmpl w:val="F6EA0B80"/>
    <w:lvl w:ilvl="0" w:tplc="2978258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8"/>
  </w:num>
  <w:num w:numId="3">
    <w:abstractNumId w:val="20"/>
  </w:num>
  <w:num w:numId="4">
    <w:abstractNumId w:val="5"/>
  </w:num>
  <w:num w:numId="5">
    <w:abstractNumId w:val="14"/>
  </w:num>
  <w:num w:numId="6">
    <w:abstractNumId w:val="4"/>
  </w:num>
  <w:num w:numId="7">
    <w:abstractNumId w:val="2"/>
  </w:num>
  <w:num w:numId="8">
    <w:abstractNumId w:val="1"/>
  </w:num>
  <w:num w:numId="9">
    <w:abstractNumId w:val="10"/>
  </w:num>
  <w:num w:numId="10">
    <w:abstractNumId w:val="17"/>
  </w:num>
  <w:num w:numId="11">
    <w:abstractNumId w:val="9"/>
  </w:num>
  <w:num w:numId="12">
    <w:abstractNumId w:val="3"/>
  </w:num>
  <w:num w:numId="13">
    <w:abstractNumId w:val="6"/>
  </w:num>
  <w:num w:numId="14">
    <w:abstractNumId w:val="19"/>
  </w:num>
  <w:num w:numId="15">
    <w:abstractNumId w:val="13"/>
  </w:num>
  <w:num w:numId="16">
    <w:abstractNumId w:val="15"/>
  </w:num>
  <w:num w:numId="17">
    <w:abstractNumId w:val="7"/>
  </w:num>
  <w:num w:numId="18">
    <w:abstractNumId w:val="21"/>
  </w:num>
  <w:num w:numId="19">
    <w:abstractNumId w:val="8"/>
  </w:num>
  <w:num w:numId="20">
    <w:abstractNumId w:val="0"/>
  </w:num>
  <w:num w:numId="21">
    <w:abstractNumId w:val="12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1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2"/>
  </w:compat>
  <w:rsids>
    <w:rsidRoot w:val="00026ACD"/>
    <w:rsid w:val="000004A3"/>
    <w:rsid w:val="00000C5E"/>
    <w:rsid w:val="00001466"/>
    <w:rsid w:val="00003313"/>
    <w:rsid w:val="000036B6"/>
    <w:rsid w:val="00004753"/>
    <w:rsid w:val="00004C47"/>
    <w:rsid w:val="000053AD"/>
    <w:rsid w:val="00005ACD"/>
    <w:rsid w:val="00005D0E"/>
    <w:rsid w:val="0000606F"/>
    <w:rsid w:val="000063CF"/>
    <w:rsid w:val="0001145B"/>
    <w:rsid w:val="00012946"/>
    <w:rsid w:val="00012C53"/>
    <w:rsid w:val="00012CED"/>
    <w:rsid w:val="00013133"/>
    <w:rsid w:val="00014526"/>
    <w:rsid w:val="00014842"/>
    <w:rsid w:val="00014CB3"/>
    <w:rsid w:val="000157A5"/>
    <w:rsid w:val="000166E2"/>
    <w:rsid w:val="00016C07"/>
    <w:rsid w:val="0001712B"/>
    <w:rsid w:val="000175CF"/>
    <w:rsid w:val="0001760C"/>
    <w:rsid w:val="000206CF"/>
    <w:rsid w:val="00020E63"/>
    <w:rsid w:val="000213A8"/>
    <w:rsid w:val="0002176F"/>
    <w:rsid w:val="00021DB2"/>
    <w:rsid w:val="00022426"/>
    <w:rsid w:val="000224F9"/>
    <w:rsid w:val="00022DDB"/>
    <w:rsid w:val="00023F23"/>
    <w:rsid w:val="00024A98"/>
    <w:rsid w:val="00025583"/>
    <w:rsid w:val="00025843"/>
    <w:rsid w:val="00025B99"/>
    <w:rsid w:val="0002629D"/>
    <w:rsid w:val="00026ACD"/>
    <w:rsid w:val="00027233"/>
    <w:rsid w:val="00027F65"/>
    <w:rsid w:val="000304DB"/>
    <w:rsid w:val="00031639"/>
    <w:rsid w:val="00031C75"/>
    <w:rsid w:val="000329F3"/>
    <w:rsid w:val="00032D19"/>
    <w:rsid w:val="000332FC"/>
    <w:rsid w:val="00034F08"/>
    <w:rsid w:val="000355AD"/>
    <w:rsid w:val="00035BA3"/>
    <w:rsid w:val="00036036"/>
    <w:rsid w:val="00036306"/>
    <w:rsid w:val="000366E1"/>
    <w:rsid w:val="00036AB0"/>
    <w:rsid w:val="00037188"/>
    <w:rsid w:val="00037A3C"/>
    <w:rsid w:val="00040799"/>
    <w:rsid w:val="00040D0A"/>
    <w:rsid w:val="000418D3"/>
    <w:rsid w:val="00041EC5"/>
    <w:rsid w:val="00042250"/>
    <w:rsid w:val="00042741"/>
    <w:rsid w:val="00042B13"/>
    <w:rsid w:val="00042F78"/>
    <w:rsid w:val="0004310D"/>
    <w:rsid w:val="00043A7D"/>
    <w:rsid w:val="00044019"/>
    <w:rsid w:val="00044267"/>
    <w:rsid w:val="0004459F"/>
    <w:rsid w:val="000447AB"/>
    <w:rsid w:val="00044A4A"/>
    <w:rsid w:val="0004511B"/>
    <w:rsid w:val="00046251"/>
    <w:rsid w:val="0004665E"/>
    <w:rsid w:val="000469FF"/>
    <w:rsid w:val="00046D2D"/>
    <w:rsid w:val="000503CF"/>
    <w:rsid w:val="0005070A"/>
    <w:rsid w:val="000508D2"/>
    <w:rsid w:val="00050C11"/>
    <w:rsid w:val="00051858"/>
    <w:rsid w:val="000536A6"/>
    <w:rsid w:val="000551BF"/>
    <w:rsid w:val="000562AB"/>
    <w:rsid w:val="00056363"/>
    <w:rsid w:val="00057061"/>
    <w:rsid w:val="000570AE"/>
    <w:rsid w:val="0006008E"/>
    <w:rsid w:val="000612C3"/>
    <w:rsid w:val="0006194D"/>
    <w:rsid w:val="000629B7"/>
    <w:rsid w:val="00062D44"/>
    <w:rsid w:val="0006552E"/>
    <w:rsid w:val="00065548"/>
    <w:rsid w:val="000663EB"/>
    <w:rsid w:val="0006737D"/>
    <w:rsid w:val="000677FF"/>
    <w:rsid w:val="0007034B"/>
    <w:rsid w:val="00070CEA"/>
    <w:rsid w:val="00071B0E"/>
    <w:rsid w:val="0007350B"/>
    <w:rsid w:val="00073E30"/>
    <w:rsid w:val="000741FA"/>
    <w:rsid w:val="000755A8"/>
    <w:rsid w:val="000757DA"/>
    <w:rsid w:val="00076041"/>
    <w:rsid w:val="00076CDF"/>
    <w:rsid w:val="0007702E"/>
    <w:rsid w:val="00077C37"/>
    <w:rsid w:val="0008044C"/>
    <w:rsid w:val="00080460"/>
    <w:rsid w:val="00080B1E"/>
    <w:rsid w:val="00080F84"/>
    <w:rsid w:val="00081A8F"/>
    <w:rsid w:val="0008378C"/>
    <w:rsid w:val="00083AC5"/>
    <w:rsid w:val="00084098"/>
    <w:rsid w:val="00084847"/>
    <w:rsid w:val="00084A75"/>
    <w:rsid w:val="00084BD9"/>
    <w:rsid w:val="00084D94"/>
    <w:rsid w:val="00085B26"/>
    <w:rsid w:val="00085D62"/>
    <w:rsid w:val="00086FBA"/>
    <w:rsid w:val="000875E9"/>
    <w:rsid w:val="00087C8D"/>
    <w:rsid w:val="00087E90"/>
    <w:rsid w:val="0009078C"/>
    <w:rsid w:val="00091140"/>
    <w:rsid w:val="00092251"/>
    <w:rsid w:val="00092B4D"/>
    <w:rsid w:val="00093414"/>
    <w:rsid w:val="000956A6"/>
    <w:rsid w:val="00097310"/>
    <w:rsid w:val="00097B03"/>
    <w:rsid w:val="000A0AEB"/>
    <w:rsid w:val="000A1A13"/>
    <w:rsid w:val="000A1BBA"/>
    <w:rsid w:val="000A1D95"/>
    <w:rsid w:val="000A1F64"/>
    <w:rsid w:val="000A2A28"/>
    <w:rsid w:val="000A31CC"/>
    <w:rsid w:val="000A3678"/>
    <w:rsid w:val="000A3EBD"/>
    <w:rsid w:val="000A46FC"/>
    <w:rsid w:val="000A5B3A"/>
    <w:rsid w:val="000A6332"/>
    <w:rsid w:val="000A6BAF"/>
    <w:rsid w:val="000A6D24"/>
    <w:rsid w:val="000A702B"/>
    <w:rsid w:val="000A766E"/>
    <w:rsid w:val="000A7EA6"/>
    <w:rsid w:val="000A7FB1"/>
    <w:rsid w:val="000B0862"/>
    <w:rsid w:val="000B0919"/>
    <w:rsid w:val="000B0ADD"/>
    <w:rsid w:val="000B0D79"/>
    <w:rsid w:val="000B15FA"/>
    <w:rsid w:val="000B1B62"/>
    <w:rsid w:val="000B25DD"/>
    <w:rsid w:val="000B2B83"/>
    <w:rsid w:val="000B2E5F"/>
    <w:rsid w:val="000B4CD3"/>
    <w:rsid w:val="000B5593"/>
    <w:rsid w:val="000B589D"/>
    <w:rsid w:val="000B58AD"/>
    <w:rsid w:val="000B5D06"/>
    <w:rsid w:val="000B7491"/>
    <w:rsid w:val="000B76B1"/>
    <w:rsid w:val="000B7AAA"/>
    <w:rsid w:val="000C14FB"/>
    <w:rsid w:val="000C1D93"/>
    <w:rsid w:val="000C1E2B"/>
    <w:rsid w:val="000C1E9E"/>
    <w:rsid w:val="000C21FB"/>
    <w:rsid w:val="000C2CD1"/>
    <w:rsid w:val="000C3194"/>
    <w:rsid w:val="000C38A3"/>
    <w:rsid w:val="000C39EF"/>
    <w:rsid w:val="000C47A1"/>
    <w:rsid w:val="000C5422"/>
    <w:rsid w:val="000C569A"/>
    <w:rsid w:val="000C625D"/>
    <w:rsid w:val="000C6591"/>
    <w:rsid w:val="000C6671"/>
    <w:rsid w:val="000C76F1"/>
    <w:rsid w:val="000C77F2"/>
    <w:rsid w:val="000C7B8E"/>
    <w:rsid w:val="000C7BE0"/>
    <w:rsid w:val="000D080A"/>
    <w:rsid w:val="000D102D"/>
    <w:rsid w:val="000D202A"/>
    <w:rsid w:val="000D3A88"/>
    <w:rsid w:val="000D3DEF"/>
    <w:rsid w:val="000D54E0"/>
    <w:rsid w:val="000D5C50"/>
    <w:rsid w:val="000D662D"/>
    <w:rsid w:val="000D6989"/>
    <w:rsid w:val="000D6EF9"/>
    <w:rsid w:val="000D7A65"/>
    <w:rsid w:val="000E094F"/>
    <w:rsid w:val="000E0A1E"/>
    <w:rsid w:val="000E19C1"/>
    <w:rsid w:val="000E1F17"/>
    <w:rsid w:val="000E2F23"/>
    <w:rsid w:val="000E3DD0"/>
    <w:rsid w:val="000E496C"/>
    <w:rsid w:val="000E5BBB"/>
    <w:rsid w:val="000E5C2D"/>
    <w:rsid w:val="000E5CE2"/>
    <w:rsid w:val="000E5D9A"/>
    <w:rsid w:val="000E6307"/>
    <w:rsid w:val="000E71C0"/>
    <w:rsid w:val="000F03AB"/>
    <w:rsid w:val="000F08F3"/>
    <w:rsid w:val="000F0BB1"/>
    <w:rsid w:val="000F0BF3"/>
    <w:rsid w:val="000F2ED5"/>
    <w:rsid w:val="000F5172"/>
    <w:rsid w:val="000F5226"/>
    <w:rsid w:val="000F525E"/>
    <w:rsid w:val="000F52DD"/>
    <w:rsid w:val="000F576F"/>
    <w:rsid w:val="000F57B4"/>
    <w:rsid w:val="000F5DF1"/>
    <w:rsid w:val="000F6B84"/>
    <w:rsid w:val="000F7660"/>
    <w:rsid w:val="000F7931"/>
    <w:rsid w:val="00100263"/>
    <w:rsid w:val="001006EE"/>
    <w:rsid w:val="00100F4C"/>
    <w:rsid w:val="00101B80"/>
    <w:rsid w:val="0010213A"/>
    <w:rsid w:val="00104C7D"/>
    <w:rsid w:val="00104F8C"/>
    <w:rsid w:val="001051BD"/>
    <w:rsid w:val="00105C64"/>
    <w:rsid w:val="001064A9"/>
    <w:rsid w:val="00111E1A"/>
    <w:rsid w:val="00111EA4"/>
    <w:rsid w:val="00112093"/>
    <w:rsid w:val="001122B4"/>
    <w:rsid w:val="0011247C"/>
    <w:rsid w:val="001146CA"/>
    <w:rsid w:val="00114BC5"/>
    <w:rsid w:val="00115F00"/>
    <w:rsid w:val="00116684"/>
    <w:rsid w:val="00116FA0"/>
    <w:rsid w:val="0011743D"/>
    <w:rsid w:val="00117AAB"/>
    <w:rsid w:val="00117D37"/>
    <w:rsid w:val="001203FF"/>
    <w:rsid w:val="00120507"/>
    <w:rsid w:val="001213E4"/>
    <w:rsid w:val="00122234"/>
    <w:rsid w:val="0012321D"/>
    <w:rsid w:val="001234F7"/>
    <w:rsid w:val="00123894"/>
    <w:rsid w:val="00124A53"/>
    <w:rsid w:val="001257CA"/>
    <w:rsid w:val="0012665C"/>
    <w:rsid w:val="00126850"/>
    <w:rsid w:val="00126D12"/>
    <w:rsid w:val="00126FCC"/>
    <w:rsid w:val="00132074"/>
    <w:rsid w:val="001323AA"/>
    <w:rsid w:val="00133014"/>
    <w:rsid w:val="001337E7"/>
    <w:rsid w:val="00134AA5"/>
    <w:rsid w:val="00134FFA"/>
    <w:rsid w:val="00135487"/>
    <w:rsid w:val="00135AE3"/>
    <w:rsid w:val="00137EC3"/>
    <w:rsid w:val="00137F11"/>
    <w:rsid w:val="00140563"/>
    <w:rsid w:val="0014058C"/>
    <w:rsid w:val="001421B9"/>
    <w:rsid w:val="0014296B"/>
    <w:rsid w:val="001444A3"/>
    <w:rsid w:val="00145E16"/>
    <w:rsid w:val="0014671D"/>
    <w:rsid w:val="00146BDB"/>
    <w:rsid w:val="00147105"/>
    <w:rsid w:val="00147C29"/>
    <w:rsid w:val="00147D01"/>
    <w:rsid w:val="00147E10"/>
    <w:rsid w:val="00147E5A"/>
    <w:rsid w:val="0015007C"/>
    <w:rsid w:val="0015083A"/>
    <w:rsid w:val="00150B88"/>
    <w:rsid w:val="00152EA3"/>
    <w:rsid w:val="00152FC9"/>
    <w:rsid w:val="00154287"/>
    <w:rsid w:val="0015507A"/>
    <w:rsid w:val="001555F4"/>
    <w:rsid w:val="00157472"/>
    <w:rsid w:val="001575BD"/>
    <w:rsid w:val="00157C73"/>
    <w:rsid w:val="0016000C"/>
    <w:rsid w:val="001606D9"/>
    <w:rsid w:val="001618A9"/>
    <w:rsid w:val="001624D5"/>
    <w:rsid w:val="0016274E"/>
    <w:rsid w:val="001628A7"/>
    <w:rsid w:val="00162964"/>
    <w:rsid w:val="001630AB"/>
    <w:rsid w:val="001639A2"/>
    <w:rsid w:val="00164C50"/>
    <w:rsid w:val="00165584"/>
    <w:rsid w:val="00165DB3"/>
    <w:rsid w:val="00165F1D"/>
    <w:rsid w:val="00165F29"/>
    <w:rsid w:val="001672A6"/>
    <w:rsid w:val="0016751B"/>
    <w:rsid w:val="00167E12"/>
    <w:rsid w:val="00170068"/>
    <w:rsid w:val="00171CBF"/>
    <w:rsid w:val="00172D13"/>
    <w:rsid w:val="001742EE"/>
    <w:rsid w:val="0017437F"/>
    <w:rsid w:val="0017556B"/>
    <w:rsid w:val="00175B70"/>
    <w:rsid w:val="00175FA5"/>
    <w:rsid w:val="00176BCB"/>
    <w:rsid w:val="001802F8"/>
    <w:rsid w:val="00180D16"/>
    <w:rsid w:val="001811DB"/>
    <w:rsid w:val="00181788"/>
    <w:rsid w:val="00181A29"/>
    <w:rsid w:val="00182CBE"/>
    <w:rsid w:val="00183645"/>
    <w:rsid w:val="00183B2B"/>
    <w:rsid w:val="00183DCF"/>
    <w:rsid w:val="001842C9"/>
    <w:rsid w:val="00184C53"/>
    <w:rsid w:val="00185157"/>
    <w:rsid w:val="00185C4A"/>
    <w:rsid w:val="00185C51"/>
    <w:rsid w:val="00185CDA"/>
    <w:rsid w:val="00185D78"/>
    <w:rsid w:val="00186654"/>
    <w:rsid w:val="00187734"/>
    <w:rsid w:val="00187BE3"/>
    <w:rsid w:val="00187FA0"/>
    <w:rsid w:val="00190127"/>
    <w:rsid w:val="00191781"/>
    <w:rsid w:val="00191B0C"/>
    <w:rsid w:val="001920AB"/>
    <w:rsid w:val="00192AD9"/>
    <w:rsid w:val="00192B82"/>
    <w:rsid w:val="0019300C"/>
    <w:rsid w:val="00194069"/>
    <w:rsid w:val="00194171"/>
    <w:rsid w:val="0019477E"/>
    <w:rsid w:val="001948E0"/>
    <w:rsid w:val="0019518E"/>
    <w:rsid w:val="001955B3"/>
    <w:rsid w:val="001961C9"/>
    <w:rsid w:val="00197302"/>
    <w:rsid w:val="0019785C"/>
    <w:rsid w:val="00197C76"/>
    <w:rsid w:val="001A03CB"/>
    <w:rsid w:val="001A0D49"/>
    <w:rsid w:val="001A1AB8"/>
    <w:rsid w:val="001A22DE"/>
    <w:rsid w:val="001A38E5"/>
    <w:rsid w:val="001A475C"/>
    <w:rsid w:val="001A53CA"/>
    <w:rsid w:val="001A5579"/>
    <w:rsid w:val="001A7AB2"/>
    <w:rsid w:val="001A7DA5"/>
    <w:rsid w:val="001B03E1"/>
    <w:rsid w:val="001B0619"/>
    <w:rsid w:val="001B13F9"/>
    <w:rsid w:val="001B1A18"/>
    <w:rsid w:val="001B2A12"/>
    <w:rsid w:val="001B2CC0"/>
    <w:rsid w:val="001B33C8"/>
    <w:rsid w:val="001B43EE"/>
    <w:rsid w:val="001B4405"/>
    <w:rsid w:val="001B520F"/>
    <w:rsid w:val="001B5322"/>
    <w:rsid w:val="001B5F8D"/>
    <w:rsid w:val="001B6089"/>
    <w:rsid w:val="001B61EC"/>
    <w:rsid w:val="001B6B6D"/>
    <w:rsid w:val="001B6CF9"/>
    <w:rsid w:val="001B78FE"/>
    <w:rsid w:val="001B791A"/>
    <w:rsid w:val="001C010E"/>
    <w:rsid w:val="001C1054"/>
    <w:rsid w:val="001C17AF"/>
    <w:rsid w:val="001C25D0"/>
    <w:rsid w:val="001C2FEC"/>
    <w:rsid w:val="001C37B9"/>
    <w:rsid w:val="001C64F2"/>
    <w:rsid w:val="001C724A"/>
    <w:rsid w:val="001C77C6"/>
    <w:rsid w:val="001C7DA6"/>
    <w:rsid w:val="001D07B3"/>
    <w:rsid w:val="001D10A4"/>
    <w:rsid w:val="001D1658"/>
    <w:rsid w:val="001D20D0"/>
    <w:rsid w:val="001D243D"/>
    <w:rsid w:val="001D25F9"/>
    <w:rsid w:val="001D326D"/>
    <w:rsid w:val="001D4A32"/>
    <w:rsid w:val="001D50ED"/>
    <w:rsid w:val="001D57BD"/>
    <w:rsid w:val="001D5A7D"/>
    <w:rsid w:val="001D7CCE"/>
    <w:rsid w:val="001E0819"/>
    <w:rsid w:val="001E0952"/>
    <w:rsid w:val="001E14F7"/>
    <w:rsid w:val="001E1B15"/>
    <w:rsid w:val="001E2046"/>
    <w:rsid w:val="001E22F6"/>
    <w:rsid w:val="001E24CF"/>
    <w:rsid w:val="001E2B8B"/>
    <w:rsid w:val="001E321B"/>
    <w:rsid w:val="001E3669"/>
    <w:rsid w:val="001E4140"/>
    <w:rsid w:val="001E43AD"/>
    <w:rsid w:val="001E47F1"/>
    <w:rsid w:val="001E4CA1"/>
    <w:rsid w:val="001E5939"/>
    <w:rsid w:val="001E5A23"/>
    <w:rsid w:val="001E5AFE"/>
    <w:rsid w:val="001E6F35"/>
    <w:rsid w:val="001F0A19"/>
    <w:rsid w:val="001F197B"/>
    <w:rsid w:val="001F1980"/>
    <w:rsid w:val="001F23AF"/>
    <w:rsid w:val="001F31C1"/>
    <w:rsid w:val="001F4C69"/>
    <w:rsid w:val="001F52EB"/>
    <w:rsid w:val="001F5AA9"/>
    <w:rsid w:val="001F5C77"/>
    <w:rsid w:val="001F6A73"/>
    <w:rsid w:val="001F6F40"/>
    <w:rsid w:val="001F72CC"/>
    <w:rsid w:val="0020057C"/>
    <w:rsid w:val="00200D25"/>
    <w:rsid w:val="00200F17"/>
    <w:rsid w:val="002017DC"/>
    <w:rsid w:val="00201FFD"/>
    <w:rsid w:val="00202122"/>
    <w:rsid w:val="002022B8"/>
    <w:rsid w:val="00202C43"/>
    <w:rsid w:val="00204001"/>
    <w:rsid w:val="002044CE"/>
    <w:rsid w:val="002044CF"/>
    <w:rsid w:val="002044E2"/>
    <w:rsid w:val="002052C6"/>
    <w:rsid w:val="002072F4"/>
    <w:rsid w:val="002074DE"/>
    <w:rsid w:val="0020759A"/>
    <w:rsid w:val="00210DF3"/>
    <w:rsid w:val="002111FF"/>
    <w:rsid w:val="00211FD5"/>
    <w:rsid w:val="00212886"/>
    <w:rsid w:val="002129CC"/>
    <w:rsid w:val="0021490A"/>
    <w:rsid w:val="00214E70"/>
    <w:rsid w:val="00214E71"/>
    <w:rsid w:val="00215798"/>
    <w:rsid w:val="002157D5"/>
    <w:rsid w:val="00215DAA"/>
    <w:rsid w:val="002161F5"/>
    <w:rsid w:val="0021655E"/>
    <w:rsid w:val="002203D8"/>
    <w:rsid w:val="0022049F"/>
    <w:rsid w:val="00220845"/>
    <w:rsid w:val="0022102C"/>
    <w:rsid w:val="002214B1"/>
    <w:rsid w:val="00221978"/>
    <w:rsid w:val="00221AC7"/>
    <w:rsid w:val="00221E08"/>
    <w:rsid w:val="00221F84"/>
    <w:rsid w:val="00222543"/>
    <w:rsid w:val="002235B9"/>
    <w:rsid w:val="00223BD9"/>
    <w:rsid w:val="00223C78"/>
    <w:rsid w:val="0022568D"/>
    <w:rsid w:val="00227228"/>
    <w:rsid w:val="00227A3E"/>
    <w:rsid w:val="002306BC"/>
    <w:rsid w:val="00231B94"/>
    <w:rsid w:val="00231C2B"/>
    <w:rsid w:val="00231DEB"/>
    <w:rsid w:val="002320B1"/>
    <w:rsid w:val="00232E4F"/>
    <w:rsid w:val="00232EC6"/>
    <w:rsid w:val="002334DD"/>
    <w:rsid w:val="0023482B"/>
    <w:rsid w:val="00234EEA"/>
    <w:rsid w:val="00235209"/>
    <w:rsid w:val="002358D7"/>
    <w:rsid w:val="00235D9E"/>
    <w:rsid w:val="00236D02"/>
    <w:rsid w:val="00237CDB"/>
    <w:rsid w:val="0024058A"/>
    <w:rsid w:val="00241599"/>
    <w:rsid w:val="002429D9"/>
    <w:rsid w:val="0024322F"/>
    <w:rsid w:val="00247618"/>
    <w:rsid w:val="00247D13"/>
    <w:rsid w:val="002504A4"/>
    <w:rsid w:val="00250ED4"/>
    <w:rsid w:val="0025187B"/>
    <w:rsid w:val="00251A3C"/>
    <w:rsid w:val="00251B7B"/>
    <w:rsid w:val="00252919"/>
    <w:rsid w:val="00252991"/>
    <w:rsid w:val="00253358"/>
    <w:rsid w:val="00253C2F"/>
    <w:rsid w:val="00254565"/>
    <w:rsid w:val="00255C43"/>
    <w:rsid w:val="002565F7"/>
    <w:rsid w:val="00257021"/>
    <w:rsid w:val="002571A5"/>
    <w:rsid w:val="002571F7"/>
    <w:rsid w:val="00257302"/>
    <w:rsid w:val="002578B1"/>
    <w:rsid w:val="002622AB"/>
    <w:rsid w:val="002635E8"/>
    <w:rsid w:val="00263B6E"/>
    <w:rsid w:val="0026475C"/>
    <w:rsid w:val="00264775"/>
    <w:rsid w:val="00265BC4"/>
    <w:rsid w:val="002668B6"/>
    <w:rsid w:val="002672FB"/>
    <w:rsid w:val="00267465"/>
    <w:rsid w:val="0027088F"/>
    <w:rsid w:val="00271941"/>
    <w:rsid w:val="00273041"/>
    <w:rsid w:val="00273C26"/>
    <w:rsid w:val="00273E43"/>
    <w:rsid w:val="0027422E"/>
    <w:rsid w:val="00274656"/>
    <w:rsid w:val="00274CD7"/>
    <w:rsid w:val="0027536D"/>
    <w:rsid w:val="00275B49"/>
    <w:rsid w:val="0027632A"/>
    <w:rsid w:val="00276A21"/>
    <w:rsid w:val="00276CD7"/>
    <w:rsid w:val="00277690"/>
    <w:rsid w:val="00277D17"/>
    <w:rsid w:val="0028005F"/>
    <w:rsid w:val="002826EE"/>
    <w:rsid w:val="00284781"/>
    <w:rsid w:val="002849CD"/>
    <w:rsid w:val="002852B5"/>
    <w:rsid w:val="002856AF"/>
    <w:rsid w:val="00286406"/>
    <w:rsid w:val="002872F3"/>
    <w:rsid w:val="002877EF"/>
    <w:rsid w:val="00287935"/>
    <w:rsid w:val="002918FB"/>
    <w:rsid w:val="0029196F"/>
    <w:rsid w:val="00291CBB"/>
    <w:rsid w:val="00293060"/>
    <w:rsid w:val="0029358F"/>
    <w:rsid w:val="00293D41"/>
    <w:rsid w:val="00294212"/>
    <w:rsid w:val="00294A11"/>
    <w:rsid w:val="00294C69"/>
    <w:rsid w:val="00296339"/>
    <w:rsid w:val="002966BE"/>
    <w:rsid w:val="0029692D"/>
    <w:rsid w:val="00297572"/>
    <w:rsid w:val="00297683"/>
    <w:rsid w:val="002A1288"/>
    <w:rsid w:val="002A1F6F"/>
    <w:rsid w:val="002A20CB"/>
    <w:rsid w:val="002A2FB3"/>
    <w:rsid w:val="002A32DB"/>
    <w:rsid w:val="002A3576"/>
    <w:rsid w:val="002A391C"/>
    <w:rsid w:val="002A6D3C"/>
    <w:rsid w:val="002A6EBA"/>
    <w:rsid w:val="002A70A1"/>
    <w:rsid w:val="002A73BD"/>
    <w:rsid w:val="002A7D6E"/>
    <w:rsid w:val="002B04B1"/>
    <w:rsid w:val="002B17A9"/>
    <w:rsid w:val="002B23DB"/>
    <w:rsid w:val="002B35E4"/>
    <w:rsid w:val="002B4F05"/>
    <w:rsid w:val="002B5193"/>
    <w:rsid w:val="002B5A41"/>
    <w:rsid w:val="002B5FD8"/>
    <w:rsid w:val="002B6A96"/>
    <w:rsid w:val="002B6E35"/>
    <w:rsid w:val="002B74E9"/>
    <w:rsid w:val="002B7CAA"/>
    <w:rsid w:val="002C0337"/>
    <w:rsid w:val="002C104E"/>
    <w:rsid w:val="002C1105"/>
    <w:rsid w:val="002C2DE5"/>
    <w:rsid w:val="002C3F26"/>
    <w:rsid w:val="002C46BA"/>
    <w:rsid w:val="002C48F4"/>
    <w:rsid w:val="002C51DE"/>
    <w:rsid w:val="002C58E8"/>
    <w:rsid w:val="002C6452"/>
    <w:rsid w:val="002C78D7"/>
    <w:rsid w:val="002C7F80"/>
    <w:rsid w:val="002D00E5"/>
    <w:rsid w:val="002D16AB"/>
    <w:rsid w:val="002D20DB"/>
    <w:rsid w:val="002D2565"/>
    <w:rsid w:val="002D31B6"/>
    <w:rsid w:val="002D48D4"/>
    <w:rsid w:val="002D4E15"/>
    <w:rsid w:val="002D5D5D"/>
    <w:rsid w:val="002D5DAC"/>
    <w:rsid w:val="002E0475"/>
    <w:rsid w:val="002E0C1C"/>
    <w:rsid w:val="002E1022"/>
    <w:rsid w:val="002E26A1"/>
    <w:rsid w:val="002E2D2D"/>
    <w:rsid w:val="002E35E0"/>
    <w:rsid w:val="002E3DFB"/>
    <w:rsid w:val="002E414A"/>
    <w:rsid w:val="002E481A"/>
    <w:rsid w:val="002E4834"/>
    <w:rsid w:val="002E4C9E"/>
    <w:rsid w:val="002E54FA"/>
    <w:rsid w:val="002E57EA"/>
    <w:rsid w:val="002E609A"/>
    <w:rsid w:val="002E7608"/>
    <w:rsid w:val="002F0853"/>
    <w:rsid w:val="002F0E68"/>
    <w:rsid w:val="002F1395"/>
    <w:rsid w:val="002F2AB3"/>
    <w:rsid w:val="002F2CE7"/>
    <w:rsid w:val="002F2FE0"/>
    <w:rsid w:val="002F31A9"/>
    <w:rsid w:val="002F3F05"/>
    <w:rsid w:val="002F4A13"/>
    <w:rsid w:val="002F4A77"/>
    <w:rsid w:val="002F4C00"/>
    <w:rsid w:val="002F5240"/>
    <w:rsid w:val="002F5906"/>
    <w:rsid w:val="002F5F3C"/>
    <w:rsid w:val="002F7DD6"/>
    <w:rsid w:val="003010E5"/>
    <w:rsid w:val="003018DF"/>
    <w:rsid w:val="003029B9"/>
    <w:rsid w:val="003031E5"/>
    <w:rsid w:val="00303543"/>
    <w:rsid w:val="00303618"/>
    <w:rsid w:val="00307220"/>
    <w:rsid w:val="00307DED"/>
    <w:rsid w:val="00307E52"/>
    <w:rsid w:val="00310212"/>
    <w:rsid w:val="0031027E"/>
    <w:rsid w:val="00312B53"/>
    <w:rsid w:val="00313438"/>
    <w:rsid w:val="003139D5"/>
    <w:rsid w:val="003145AB"/>
    <w:rsid w:val="00315BB8"/>
    <w:rsid w:val="003167C2"/>
    <w:rsid w:val="00316988"/>
    <w:rsid w:val="003176E7"/>
    <w:rsid w:val="00320CAC"/>
    <w:rsid w:val="00321953"/>
    <w:rsid w:val="00321B34"/>
    <w:rsid w:val="0032204A"/>
    <w:rsid w:val="00322ADF"/>
    <w:rsid w:val="00323F8F"/>
    <w:rsid w:val="003243EC"/>
    <w:rsid w:val="0032492B"/>
    <w:rsid w:val="00325AE8"/>
    <w:rsid w:val="00326A73"/>
    <w:rsid w:val="00326DA8"/>
    <w:rsid w:val="00326DD8"/>
    <w:rsid w:val="0032755E"/>
    <w:rsid w:val="00330094"/>
    <w:rsid w:val="00330C87"/>
    <w:rsid w:val="0033146F"/>
    <w:rsid w:val="00332E5B"/>
    <w:rsid w:val="00333BA4"/>
    <w:rsid w:val="00334395"/>
    <w:rsid w:val="00334458"/>
    <w:rsid w:val="00335EC6"/>
    <w:rsid w:val="00336125"/>
    <w:rsid w:val="0033708E"/>
    <w:rsid w:val="003374D5"/>
    <w:rsid w:val="003378F4"/>
    <w:rsid w:val="00337E6C"/>
    <w:rsid w:val="00337EA1"/>
    <w:rsid w:val="0034013D"/>
    <w:rsid w:val="00341D23"/>
    <w:rsid w:val="00342D40"/>
    <w:rsid w:val="0034396F"/>
    <w:rsid w:val="00343AC4"/>
    <w:rsid w:val="00343DD5"/>
    <w:rsid w:val="00343E1F"/>
    <w:rsid w:val="003450F4"/>
    <w:rsid w:val="00347533"/>
    <w:rsid w:val="00347BD8"/>
    <w:rsid w:val="00350C75"/>
    <w:rsid w:val="003517D8"/>
    <w:rsid w:val="00351BE6"/>
    <w:rsid w:val="00351EE7"/>
    <w:rsid w:val="00352E1F"/>
    <w:rsid w:val="003533F3"/>
    <w:rsid w:val="0035377C"/>
    <w:rsid w:val="003540A9"/>
    <w:rsid w:val="003547C2"/>
    <w:rsid w:val="00355CA8"/>
    <w:rsid w:val="00355F7F"/>
    <w:rsid w:val="003579FC"/>
    <w:rsid w:val="00357F22"/>
    <w:rsid w:val="0036068A"/>
    <w:rsid w:val="003609BA"/>
    <w:rsid w:val="00360D43"/>
    <w:rsid w:val="0036125F"/>
    <w:rsid w:val="003615D8"/>
    <w:rsid w:val="00361911"/>
    <w:rsid w:val="00362F6C"/>
    <w:rsid w:val="00363351"/>
    <w:rsid w:val="0036523F"/>
    <w:rsid w:val="0036555C"/>
    <w:rsid w:val="00365A9E"/>
    <w:rsid w:val="0036611C"/>
    <w:rsid w:val="00366C36"/>
    <w:rsid w:val="003675F8"/>
    <w:rsid w:val="00370423"/>
    <w:rsid w:val="003722EB"/>
    <w:rsid w:val="003737F6"/>
    <w:rsid w:val="00373E1A"/>
    <w:rsid w:val="00373E35"/>
    <w:rsid w:val="00374B25"/>
    <w:rsid w:val="00375732"/>
    <w:rsid w:val="00375DF9"/>
    <w:rsid w:val="0037604F"/>
    <w:rsid w:val="0037610D"/>
    <w:rsid w:val="00377C3B"/>
    <w:rsid w:val="00377C99"/>
    <w:rsid w:val="00377CA3"/>
    <w:rsid w:val="00380ED1"/>
    <w:rsid w:val="00381D14"/>
    <w:rsid w:val="003820F5"/>
    <w:rsid w:val="0038259C"/>
    <w:rsid w:val="00382A1D"/>
    <w:rsid w:val="00382C11"/>
    <w:rsid w:val="00383510"/>
    <w:rsid w:val="003846B0"/>
    <w:rsid w:val="00385116"/>
    <w:rsid w:val="00385570"/>
    <w:rsid w:val="0038578C"/>
    <w:rsid w:val="00385991"/>
    <w:rsid w:val="003863B3"/>
    <w:rsid w:val="003866AB"/>
    <w:rsid w:val="00387E4C"/>
    <w:rsid w:val="00387F13"/>
    <w:rsid w:val="003902A2"/>
    <w:rsid w:val="0039052A"/>
    <w:rsid w:val="00390720"/>
    <w:rsid w:val="00391537"/>
    <w:rsid w:val="00391B06"/>
    <w:rsid w:val="0039205A"/>
    <w:rsid w:val="003924C7"/>
    <w:rsid w:val="0039291D"/>
    <w:rsid w:val="00393669"/>
    <w:rsid w:val="0039472E"/>
    <w:rsid w:val="0039478E"/>
    <w:rsid w:val="00395CDC"/>
    <w:rsid w:val="0039668E"/>
    <w:rsid w:val="003968BB"/>
    <w:rsid w:val="00396A24"/>
    <w:rsid w:val="00397EDB"/>
    <w:rsid w:val="003A0EBC"/>
    <w:rsid w:val="003A1332"/>
    <w:rsid w:val="003A1541"/>
    <w:rsid w:val="003A1F74"/>
    <w:rsid w:val="003A24D5"/>
    <w:rsid w:val="003A28DA"/>
    <w:rsid w:val="003A3B81"/>
    <w:rsid w:val="003A3BFB"/>
    <w:rsid w:val="003A3F70"/>
    <w:rsid w:val="003A4A90"/>
    <w:rsid w:val="003A51E6"/>
    <w:rsid w:val="003A6256"/>
    <w:rsid w:val="003A6A5C"/>
    <w:rsid w:val="003A738A"/>
    <w:rsid w:val="003A7490"/>
    <w:rsid w:val="003A7B33"/>
    <w:rsid w:val="003B0CA1"/>
    <w:rsid w:val="003B14F3"/>
    <w:rsid w:val="003B2605"/>
    <w:rsid w:val="003B2A6E"/>
    <w:rsid w:val="003B2C01"/>
    <w:rsid w:val="003B315E"/>
    <w:rsid w:val="003B4111"/>
    <w:rsid w:val="003B43EE"/>
    <w:rsid w:val="003B45F3"/>
    <w:rsid w:val="003B5821"/>
    <w:rsid w:val="003B5D12"/>
    <w:rsid w:val="003B60E0"/>
    <w:rsid w:val="003B6395"/>
    <w:rsid w:val="003B6593"/>
    <w:rsid w:val="003B7556"/>
    <w:rsid w:val="003B7A3C"/>
    <w:rsid w:val="003B7CE1"/>
    <w:rsid w:val="003C0DCB"/>
    <w:rsid w:val="003C14A6"/>
    <w:rsid w:val="003C1DD8"/>
    <w:rsid w:val="003C22A7"/>
    <w:rsid w:val="003C2EE6"/>
    <w:rsid w:val="003C2FD8"/>
    <w:rsid w:val="003C3349"/>
    <w:rsid w:val="003C3483"/>
    <w:rsid w:val="003C3C4B"/>
    <w:rsid w:val="003C4178"/>
    <w:rsid w:val="003C486C"/>
    <w:rsid w:val="003C5716"/>
    <w:rsid w:val="003C57D5"/>
    <w:rsid w:val="003C6E0C"/>
    <w:rsid w:val="003C76F8"/>
    <w:rsid w:val="003D06FA"/>
    <w:rsid w:val="003D08E2"/>
    <w:rsid w:val="003D39F7"/>
    <w:rsid w:val="003D3B5E"/>
    <w:rsid w:val="003D4302"/>
    <w:rsid w:val="003D4785"/>
    <w:rsid w:val="003D4D0E"/>
    <w:rsid w:val="003D4DD1"/>
    <w:rsid w:val="003D5A88"/>
    <w:rsid w:val="003D675C"/>
    <w:rsid w:val="003D6907"/>
    <w:rsid w:val="003E004A"/>
    <w:rsid w:val="003E0F77"/>
    <w:rsid w:val="003E1908"/>
    <w:rsid w:val="003E3BB6"/>
    <w:rsid w:val="003E4F2F"/>
    <w:rsid w:val="003E53BE"/>
    <w:rsid w:val="003E673C"/>
    <w:rsid w:val="003E681B"/>
    <w:rsid w:val="003F0A63"/>
    <w:rsid w:val="003F1340"/>
    <w:rsid w:val="003F17BD"/>
    <w:rsid w:val="003F17F0"/>
    <w:rsid w:val="003F1A8C"/>
    <w:rsid w:val="003F1C16"/>
    <w:rsid w:val="003F1D0D"/>
    <w:rsid w:val="003F25E8"/>
    <w:rsid w:val="003F2F68"/>
    <w:rsid w:val="003F5258"/>
    <w:rsid w:val="003F5772"/>
    <w:rsid w:val="003F6350"/>
    <w:rsid w:val="003F63ED"/>
    <w:rsid w:val="003F6FB9"/>
    <w:rsid w:val="003F7B7F"/>
    <w:rsid w:val="00400083"/>
    <w:rsid w:val="00400473"/>
    <w:rsid w:val="00400CA1"/>
    <w:rsid w:val="00401E66"/>
    <w:rsid w:val="004021D1"/>
    <w:rsid w:val="00402553"/>
    <w:rsid w:val="004038F2"/>
    <w:rsid w:val="0040410F"/>
    <w:rsid w:val="004047C2"/>
    <w:rsid w:val="004047ED"/>
    <w:rsid w:val="004056A5"/>
    <w:rsid w:val="00405734"/>
    <w:rsid w:val="00405939"/>
    <w:rsid w:val="00405E96"/>
    <w:rsid w:val="0040772E"/>
    <w:rsid w:val="00407955"/>
    <w:rsid w:val="004104EF"/>
    <w:rsid w:val="00411931"/>
    <w:rsid w:val="0041193F"/>
    <w:rsid w:val="00411E30"/>
    <w:rsid w:val="0041245A"/>
    <w:rsid w:val="00414EEE"/>
    <w:rsid w:val="00415E15"/>
    <w:rsid w:val="004175A6"/>
    <w:rsid w:val="00417B66"/>
    <w:rsid w:val="00420ABE"/>
    <w:rsid w:val="00420CD7"/>
    <w:rsid w:val="00421373"/>
    <w:rsid w:val="00421849"/>
    <w:rsid w:val="004222BB"/>
    <w:rsid w:val="00422383"/>
    <w:rsid w:val="00422F12"/>
    <w:rsid w:val="004234E8"/>
    <w:rsid w:val="00423724"/>
    <w:rsid w:val="00424005"/>
    <w:rsid w:val="00425015"/>
    <w:rsid w:val="00427187"/>
    <w:rsid w:val="00427A04"/>
    <w:rsid w:val="004314EC"/>
    <w:rsid w:val="004322B4"/>
    <w:rsid w:val="0043294D"/>
    <w:rsid w:val="00432C76"/>
    <w:rsid w:val="00432D9E"/>
    <w:rsid w:val="00433176"/>
    <w:rsid w:val="004333FA"/>
    <w:rsid w:val="00433ABC"/>
    <w:rsid w:val="00434BA8"/>
    <w:rsid w:val="00434BF0"/>
    <w:rsid w:val="00434D4E"/>
    <w:rsid w:val="0043557B"/>
    <w:rsid w:val="00436F72"/>
    <w:rsid w:val="00437033"/>
    <w:rsid w:val="00437D1E"/>
    <w:rsid w:val="00440634"/>
    <w:rsid w:val="0044063B"/>
    <w:rsid w:val="00440DA1"/>
    <w:rsid w:val="00441CE2"/>
    <w:rsid w:val="00443234"/>
    <w:rsid w:val="004432FA"/>
    <w:rsid w:val="0044347F"/>
    <w:rsid w:val="00444028"/>
    <w:rsid w:val="00444B83"/>
    <w:rsid w:val="00444CBD"/>
    <w:rsid w:val="00445034"/>
    <w:rsid w:val="00445583"/>
    <w:rsid w:val="0044565B"/>
    <w:rsid w:val="00445EFC"/>
    <w:rsid w:val="00446479"/>
    <w:rsid w:val="00446B5E"/>
    <w:rsid w:val="004470D2"/>
    <w:rsid w:val="00447114"/>
    <w:rsid w:val="00450BEA"/>
    <w:rsid w:val="00450CE6"/>
    <w:rsid w:val="00451420"/>
    <w:rsid w:val="004519CF"/>
    <w:rsid w:val="00452D1A"/>
    <w:rsid w:val="004545C9"/>
    <w:rsid w:val="0045590D"/>
    <w:rsid w:val="00455AEC"/>
    <w:rsid w:val="00456235"/>
    <w:rsid w:val="0045671F"/>
    <w:rsid w:val="004579AC"/>
    <w:rsid w:val="00460F1E"/>
    <w:rsid w:val="004615A1"/>
    <w:rsid w:val="004617CF"/>
    <w:rsid w:val="0046196C"/>
    <w:rsid w:val="004628AB"/>
    <w:rsid w:val="00462BD7"/>
    <w:rsid w:val="00463E09"/>
    <w:rsid w:val="00464512"/>
    <w:rsid w:val="00464DD6"/>
    <w:rsid w:val="00465C3F"/>
    <w:rsid w:val="00466421"/>
    <w:rsid w:val="004668F2"/>
    <w:rsid w:val="00467521"/>
    <w:rsid w:val="00467C7D"/>
    <w:rsid w:val="004705C0"/>
    <w:rsid w:val="004706F3"/>
    <w:rsid w:val="00470B49"/>
    <w:rsid w:val="00472364"/>
    <w:rsid w:val="0047264D"/>
    <w:rsid w:val="00472C0D"/>
    <w:rsid w:val="00472F7B"/>
    <w:rsid w:val="00475369"/>
    <w:rsid w:val="0047594A"/>
    <w:rsid w:val="0047597E"/>
    <w:rsid w:val="00476A03"/>
    <w:rsid w:val="00477C2D"/>
    <w:rsid w:val="00480F57"/>
    <w:rsid w:val="00480FAF"/>
    <w:rsid w:val="00481373"/>
    <w:rsid w:val="00481DCD"/>
    <w:rsid w:val="00481DFD"/>
    <w:rsid w:val="00482267"/>
    <w:rsid w:val="00484E22"/>
    <w:rsid w:val="004857E2"/>
    <w:rsid w:val="004858CD"/>
    <w:rsid w:val="00485C54"/>
    <w:rsid w:val="004860BC"/>
    <w:rsid w:val="004861A7"/>
    <w:rsid w:val="0048690A"/>
    <w:rsid w:val="00486935"/>
    <w:rsid w:val="00486BB8"/>
    <w:rsid w:val="00487099"/>
    <w:rsid w:val="004912BF"/>
    <w:rsid w:val="0049181D"/>
    <w:rsid w:val="00492511"/>
    <w:rsid w:val="00492570"/>
    <w:rsid w:val="004926BD"/>
    <w:rsid w:val="00492AAA"/>
    <w:rsid w:val="00492F56"/>
    <w:rsid w:val="004932E0"/>
    <w:rsid w:val="00494449"/>
    <w:rsid w:val="00495117"/>
    <w:rsid w:val="00495274"/>
    <w:rsid w:val="00495D7A"/>
    <w:rsid w:val="00496396"/>
    <w:rsid w:val="00496AB1"/>
    <w:rsid w:val="004A02BB"/>
    <w:rsid w:val="004A03E0"/>
    <w:rsid w:val="004A0D09"/>
    <w:rsid w:val="004A1B8A"/>
    <w:rsid w:val="004A2306"/>
    <w:rsid w:val="004A23D9"/>
    <w:rsid w:val="004A2DB8"/>
    <w:rsid w:val="004A3544"/>
    <w:rsid w:val="004A38C5"/>
    <w:rsid w:val="004A3E89"/>
    <w:rsid w:val="004A42C4"/>
    <w:rsid w:val="004A4E90"/>
    <w:rsid w:val="004A5883"/>
    <w:rsid w:val="004A5EF5"/>
    <w:rsid w:val="004A6397"/>
    <w:rsid w:val="004A6F17"/>
    <w:rsid w:val="004A71A8"/>
    <w:rsid w:val="004B057E"/>
    <w:rsid w:val="004B112A"/>
    <w:rsid w:val="004B2079"/>
    <w:rsid w:val="004B323E"/>
    <w:rsid w:val="004B4000"/>
    <w:rsid w:val="004B48C9"/>
    <w:rsid w:val="004B4E07"/>
    <w:rsid w:val="004B54AC"/>
    <w:rsid w:val="004B62A3"/>
    <w:rsid w:val="004B72F0"/>
    <w:rsid w:val="004B7FBC"/>
    <w:rsid w:val="004C1041"/>
    <w:rsid w:val="004C18D9"/>
    <w:rsid w:val="004C2EE6"/>
    <w:rsid w:val="004C3DEC"/>
    <w:rsid w:val="004C4A4F"/>
    <w:rsid w:val="004C4C72"/>
    <w:rsid w:val="004C525C"/>
    <w:rsid w:val="004C592B"/>
    <w:rsid w:val="004C6CD2"/>
    <w:rsid w:val="004C6FF8"/>
    <w:rsid w:val="004C7DDA"/>
    <w:rsid w:val="004D2B56"/>
    <w:rsid w:val="004D401F"/>
    <w:rsid w:val="004D4950"/>
    <w:rsid w:val="004D4C65"/>
    <w:rsid w:val="004D4E87"/>
    <w:rsid w:val="004D521F"/>
    <w:rsid w:val="004D5741"/>
    <w:rsid w:val="004D5AF5"/>
    <w:rsid w:val="004D7321"/>
    <w:rsid w:val="004E1273"/>
    <w:rsid w:val="004E2ADD"/>
    <w:rsid w:val="004E3274"/>
    <w:rsid w:val="004E33B5"/>
    <w:rsid w:val="004E38B1"/>
    <w:rsid w:val="004E3CB8"/>
    <w:rsid w:val="004E4645"/>
    <w:rsid w:val="004E52D2"/>
    <w:rsid w:val="004E5764"/>
    <w:rsid w:val="004E5E4A"/>
    <w:rsid w:val="004E6D1E"/>
    <w:rsid w:val="004F24E2"/>
    <w:rsid w:val="004F2538"/>
    <w:rsid w:val="004F2705"/>
    <w:rsid w:val="004F3DD5"/>
    <w:rsid w:val="004F4534"/>
    <w:rsid w:val="004F4DC4"/>
    <w:rsid w:val="004F4DDC"/>
    <w:rsid w:val="004F52BF"/>
    <w:rsid w:val="004F58F9"/>
    <w:rsid w:val="004F65AD"/>
    <w:rsid w:val="004F6766"/>
    <w:rsid w:val="004F677D"/>
    <w:rsid w:val="004F699C"/>
    <w:rsid w:val="004F6C51"/>
    <w:rsid w:val="004F7B58"/>
    <w:rsid w:val="005010E7"/>
    <w:rsid w:val="00501245"/>
    <w:rsid w:val="005014CA"/>
    <w:rsid w:val="00501676"/>
    <w:rsid w:val="00501C10"/>
    <w:rsid w:val="00501DE1"/>
    <w:rsid w:val="00502781"/>
    <w:rsid w:val="0050359D"/>
    <w:rsid w:val="00504B0F"/>
    <w:rsid w:val="005057CB"/>
    <w:rsid w:val="00505BDE"/>
    <w:rsid w:val="0050602A"/>
    <w:rsid w:val="005075B7"/>
    <w:rsid w:val="0050787A"/>
    <w:rsid w:val="00507F63"/>
    <w:rsid w:val="00510F11"/>
    <w:rsid w:val="005112EB"/>
    <w:rsid w:val="005115C4"/>
    <w:rsid w:val="00511D46"/>
    <w:rsid w:val="005122BC"/>
    <w:rsid w:val="005128D2"/>
    <w:rsid w:val="00512C52"/>
    <w:rsid w:val="0051303A"/>
    <w:rsid w:val="005134DE"/>
    <w:rsid w:val="0051355A"/>
    <w:rsid w:val="00513EFE"/>
    <w:rsid w:val="0051435E"/>
    <w:rsid w:val="005149B2"/>
    <w:rsid w:val="0051515A"/>
    <w:rsid w:val="005154B8"/>
    <w:rsid w:val="005163F0"/>
    <w:rsid w:val="005174D3"/>
    <w:rsid w:val="00521B13"/>
    <w:rsid w:val="0052378C"/>
    <w:rsid w:val="00523EF3"/>
    <w:rsid w:val="005241B1"/>
    <w:rsid w:val="00524CCC"/>
    <w:rsid w:val="00525077"/>
    <w:rsid w:val="005255AE"/>
    <w:rsid w:val="00525D8B"/>
    <w:rsid w:val="00526286"/>
    <w:rsid w:val="00526D2E"/>
    <w:rsid w:val="00530268"/>
    <w:rsid w:val="00530541"/>
    <w:rsid w:val="00532F29"/>
    <w:rsid w:val="005334C9"/>
    <w:rsid w:val="00533A05"/>
    <w:rsid w:val="00533C82"/>
    <w:rsid w:val="005346FD"/>
    <w:rsid w:val="00535AEE"/>
    <w:rsid w:val="00535B42"/>
    <w:rsid w:val="00536EE9"/>
    <w:rsid w:val="00537B68"/>
    <w:rsid w:val="0054034E"/>
    <w:rsid w:val="00541120"/>
    <w:rsid w:val="00541AC6"/>
    <w:rsid w:val="0054228F"/>
    <w:rsid w:val="005424DC"/>
    <w:rsid w:val="00543658"/>
    <w:rsid w:val="005437D7"/>
    <w:rsid w:val="00543C15"/>
    <w:rsid w:val="00544719"/>
    <w:rsid w:val="00544741"/>
    <w:rsid w:val="00544F19"/>
    <w:rsid w:val="00545436"/>
    <w:rsid w:val="005473EA"/>
    <w:rsid w:val="00547807"/>
    <w:rsid w:val="005500E7"/>
    <w:rsid w:val="00550B3A"/>
    <w:rsid w:val="0055175F"/>
    <w:rsid w:val="005526E4"/>
    <w:rsid w:val="00553BBE"/>
    <w:rsid w:val="00553F68"/>
    <w:rsid w:val="00554A8A"/>
    <w:rsid w:val="00555134"/>
    <w:rsid w:val="005551CF"/>
    <w:rsid w:val="00555546"/>
    <w:rsid w:val="00556097"/>
    <w:rsid w:val="00556CAD"/>
    <w:rsid w:val="00557573"/>
    <w:rsid w:val="0056075C"/>
    <w:rsid w:val="00560E6B"/>
    <w:rsid w:val="00560EA7"/>
    <w:rsid w:val="00561A40"/>
    <w:rsid w:val="00561C2D"/>
    <w:rsid w:val="0056238E"/>
    <w:rsid w:val="00563113"/>
    <w:rsid w:val="00563D3A"/>
    <w:rsid w:val="005645BF"/>
    <w:rsid w:val="005646C9"/>
    <w:rsid w:val="00565529"/>
    <w:rsid w:val="00566094"/>
    <w:rsid w:val="00566633"/>
    <w:rsid w:val="0056692C"/>
    <w:rsid w:val="005669A9"/>
    <w:rsid w:val="00567A81"/>
    <w:rsid w:val="00572305"/>
    <w:rsid w:val="005726E2"/>
    <w:rsid w:val="005749F5"/>
    <w:rsid w:val="005751A8"/>
    <w:rsid w:val="005764E4"/>
    <w:rsid w:val="00577270"/>
    <w:rsid w:val="00577FDA"/>
    <w:rsid w:val="005801E9"/>
    <w:rsid w:val="00580C4F"/>
    <w:rsid w:val="00581479"/>
    <w:rsid w:val="005823BA"/>
    <w:rsid w:val="00582D90"/>
    <w:rsid w:val="00583019"/>
    <w:rsid w:val="00584AEE"/>
    <w:rsid w:val="0058513D"/>
    <w:rsid w:val="00585A6A"/>
    <w:rsid w:val="00585D06"/>
    <w:rsid w:val="00586ED3"/>
    <w:rsid w:val="005876FC"/>
    <w:rsid w:val="00591AA0"/>
    <w:rsid w:val="00592116"/>
    <w:rsid w:val="0059329A"/>
    <w:rsid w:val="005934FA"/>
    <w:rsid w:val="0059392B"/>
    <w:rsid w:val="00593A61"/>
    <w:rsid w:val="0059428A"/>
    <w:rsid w:val="005944D1"/>
    <w:rsid w:val="00594793"/>
    <w:rsid w:val="00594FA2"/>
    <w:rsid w:val="0059518C"/>
    <w:rsid w:val="00597F47"/>
    <w:rsid w:val="005A0697"/>
    <w:rsid w:val="005A139D"/>
    <w:rsid w:val="005A15A4"/>
    <w:rsid w:val="005A21FE"/>
    <w:rsid w:val="005A25D7"/>
    <w:rsid w:val="005A2745"/>
    <w:rsid w:val="005A2EF2"/>
    <w:rsid w:val="005A45A1"/>
    <w:rsid w:val="005A48EC"/>
    <w:rsid w:val="005A49B0"/>
    <w:rsid w:val="005A51AB"/>
    <w:rsid w:val="005A72F4"/>
    <w:rsid w:val="005A7904"/>
    <w:rsid w:val="005A7A45"/>
    <w:rsid w:val="005A7D73"/>
    <w:rsid w:val="005A7EE2"/>
    <w:rsid w:val="005B1A77"/>
    <w:rsid w:val="005B1C7F"/>
    <w:rsid w:val="005B2481"/>
    <w:rsid w:val="005B2DC0"/>
    <w:rsid w:val="005B34BA"/>
    <w:rsid w:val="005B3DCE"/>
    <w:rsid w:val="005B404A"/>
    <w:rsid w:val="005B6286"/>
    <w:rsid w:val="005B6397"/>
    <w:rsid w:val="005B71F9"/>
    <w:rsid w:val="005B7313"/>
    <w:rsid w:val="005B737B"/>
    <w:rsid w:val="005C098A"/>
    <w:rsid w:val="005C154D"/>
    <w:rsid w:val="005C1871"/>
    <w:rsid w:val="005C27D1"/>
    <w:rsid w:val="005C2803"/>
    <w:rsid w:val="005C3661"/>
    <w:rsid w:val="005C4785"/>
    <w:rsid w:val="005C5659"/>
    <w:rsid w:val="005C59F8"/>
    <w:rsid w:val="005C657D"/>
    <w:rsid w:val="005C76FE"/>
    <w:rsid w:val="005D046A"/>
    <w:rsid w:val="005D1C8E"/>
    <w:rsid w:val="005D364F"/>
    <w:rsid w:val="005D38CA"/>
    <w:rsid w:val="005D38F6"/>
    <w:rsid w:val="005D51E2"/>
    <w:rsid w:val="005D5936"/>
    <w:rsid w:val="005D69D2"/>
    <w:rsid w:val="005D6DD0"/>
    <w:rsid w:val="005D7554"/>
    <w:rsid w:val="005D7892"/>
    <w:rsid w:val="005E03FC"/>
    <w:rsid w:val="005E0D51"/>
    <w:rsid w:val="005E14E7"/>
    <w:rsid w:val="005E1D79"/>
    <w:rsid w:val="005E235F"/>
    <w:rsid w:val="005E2531"/>
    <w:rsid w:val="005E2763"/>
    <w:rsid w:val="005E3EBE"/>
    <w:rsid w:val="005E423B"/>
    <w:rsid w:val="005E4F98"/>
    <w:rsid w:val="005E6A59"/>
    <w:rsid w:val="005F017E"/>
    <w:rsid w:val="005F07F2"/>
    <w:rsid w:val="005F086F"/>
    <w:rsid w:val="005F09B6"/>
    <w:rsid w:val="005F0DA1"/>
    <w:rsid w:val="005F27FF"/>
    <w:rsid w:val="005F2E81"/>
    <w:rsid w:val="005F3E0A"/>
    <w:rsid w:val="005F551B"/>
    <w:rsid w:val="005F5A44"/>
    <w:rsid w:val="005F66EF"/>
    <w:rsid w:val="005F6DC4"/>
    <w:rsid w:val="005F6FF4"/>
    <w:rsid w:val="005F7123"/>
    <w:rsid w:val="005F7140"/>
    <w:rsid w:val="005F7834"/>
    <w:rsid w:val="00600357"/>
    <w:rsid w:val="006009CF"/>
    <w:rsid w:val="006017E5"/>
    <w:rsid w:val="00601883"/>
    <w:rsid w:val="00601C16"/>
    <w:rsid w:val="00603025"/>
    <w:rsid w:val="00603E9E"/>
    <w:rsid w:val="00604527"/>
    <w:rsid w:val="00604E13"/>
    <w:rsid w:val="00605B05"/>
    <w:rsid w:val="00605B0F"/>
    <w:rsid w:val="00605EA9"/>
    <w:rsid w:val="0060601B"/>
    <w:rsid w:val="006060E6"/>
    <w:rsid w:val="00606A77"/>
    <w:rsid w:val="00606CDE"/>
    <w:rsid w:val="00607453"/>
    <w:rsid w:val="0060761B"/>
    <w:rsid w:val="00607625"/>
    <w:rsid w:val="00607A47"/>
    <w:rsid w:val="00607E48"/>
    <w:rsid w:val="00610046"/>
    <w:rsid w:val="00610E72"/>
    <w:rsid w:val="006114CF"/>
    <w:rsid w:val="00611E7C"/>
    <w:rsid w:val="00611EFC"/>
    <w:rsid w:val="006137A9"/>
    <w:rsid w:val="0061437A"/>
    <w:rsid w:val="006147B2"/>
    <w:rsid w:val="00614BD5"/>
    <w:rsid w:val="0061519C"/>
    <w:rsid w:val="006161A1"/>
    <w:rsid w:val="006165C1"/>
    <w:rsid w:val="00616EB7"/>
    <w:rsid w:val="00616F23"/>
    <w:rsid w:val="00617EFA"/>
    <w:rsid w:val="00620BED"/>
    <w:rsid w:val="006212C7"/>
    <w:rsid w:val="00622B15"/>
    <w:rsid w:val="0062392A"/>
    <w:rsid w:val="006247DC"/>
    <w:rsid w:val="00624F44"/>
    <w:rsid w:val="00625083"/>
    <w:rsid w:val="0062680C"/>
    <w:rsid w:val="00626C42"/>
    <w:rsid w:val="00630BB0"/>
    <w:rsid w:val="0063143E"/>
    <w:rsid w:val="00631864"/>
    <w:rsid w:val="00631AB7"/>
    <w:rsid w:val="00632A33"/>
    <w:rsid w:val="00632DDB"/>
    <w:rsid w:val="00632E8C"/>
    <w:rsid w:val="006338C2"/>
    <w:rsid w:val="006340B6"/>
    <w:rsid w:val="00634AD9"/>
    <w:rsid w:val="00634B14"/>
    <w:rsid w:val="00634B5F"/>
    <w:rsid w:val="00635D6C"/>
    <w:rsid w:val="00636351"/>
    <w:rsid w:val="00636681"/>
    <w:rsid w:val="006374B4"/>
    <w:rsid w:val="006405C8"/>
    <w:rsid w:val="00640783"/>
    <w:rsid w:val="0064125D"/>
    <w:rsid w:val="006414E5"/>
    <w:rsid w:val="00641E55"/>
    <w:rsid w:val="00642393"/>
    <w:rsid w:val="00642C66"/>
    <w:rsid w:val="00643193"/>
    <w:rsid w:val="00643A63"/>
    <w:rsid w:val="00646F5A"/>
    <w:rsid w:val="006478E7"/>
    <w:rsid w:val="00650001"/>
    <w:rsid w:val="0065171B"/>
    <w:rsid w:val="00651ABB"/>
    <w:rsid w:val="00652105"/>
    <w:rsid w:val="0065260C"/>
    <w:rsid w:val="00652674"/>
    <w:rsid w:val="0065480E"/>
    <w:rsid w:val="006559BC"/>
    <w:rsid w:val="0065641A"/>
    <w:rsid w:val="0066079B"/>
    <w:rsid w:val="00660917"/>
    <w:rsid w:val="00661727"/>
    <w:rsid w:val="006620E0"/>
    <w:rsid w:val="00662F11"/>
    <w:rsid w:val="00664333"/>
    <w:rsid w:val="00664B10"/>
    <w:rsid w:val="00664FC8"/>
    <w:rsid w:val="00665A67"/>
    <w:rsid w:val="00665C16"/>
    <w:rsid w:val="00671791"/>
    <w:rsid w:val="00671AC1"/>
    <w:rsid w:val="0067239B"/>
    <w:rsid w:val="00672D88"/>
    <w:rsid w:val="00673DF1"/>
    <w:rsid w:val="0067507F"/>
    <w:rsid w:val="006750E3"/>
    <w:rsid w:val="006754C6"/>
    <w:rsid w:val="0067621E"/>
    <w:rsid w:val="00677078"/>
    <w:rsid w:val="0067724C"/>
    <w:rsid w:val="00680A27"/>
    <w:rsid w:val="006810EC"/>
    <w:rsid w:val="006812C7"/>
    <w:rsid w:val="006820D2"/>
    <w:rsid w:val="006829E7"/>
    <w:rsid w:val="00682B40"/>
    <w:rsid w:val="006830EA"/>
    <w:rsid w:val="006838D0"/>
    <w:rsid w:val="00683D6D"/>
    <w:rsid w:val="00683F02"/>
    <w:rsid w:val="0068412C"/>
    <w:rsid w:val="0068430A"/>
    <w:rsid w:val="00684BF8"/>
    <w:rsid w:val="00687CE1"/>
    <w:rsid w:val="00690F2F"/>
    <w:rsid w:val="00691097"/>
    <w:rsid w:val="0069243C"/>
    <w:rsid w:val="00694CE1"/>
    <w:rsid w:val="00694EFB"/>
    <w:rsid w:val="006956B9"/>
    <w:rsid w:val="00695A32"/>
    <w:rsid w:val="006962AD"/>
    <w:rsid w:val="0069703B"/>
    <w:rsid w:val="00697469"/>
    <w:rsid w:val="006A0863"/>
    <w:rsid w:val="006A27D8"/>
    <w:rsid w:val="006A2A63"/>
    <w:rsid w:val="006A2AB4"/>
    <w:rsid w:val="006A3429"/>
    <w:rsid w:val="006A3913"/>
    <w:rsid w:val="006A512D"/>
    <w:rsid w:val="006A796C"/>
    <w:rsid w:val="006A7B49"/>
    <w:rsid w:val="006A7E1A"/>
    <w:rsid w:val="006B0072"/>
    <w:rsid w:val="006B02DD"/>
    <w:rsid w:val="006B0531"/>
    <w:rsid w:val="006B1102"/>
    <w:rsid w:val="006B1402"/>
    <w:rsid w:val="006B1A56"/>
    <w:rsid w:val="006B21BE"/>
    <w:rsid w:val="006B2628"/>
    <w:rsid w:val="006B2815"/>
    <w:rsid w:val="006B42DE"/>
    <w:rsid w:val="006B4915"/>
    <w:rsid w:val="006B5303"/>
    <w:rsid w:val="006B5796"/>
    <w:rsid w:val="006B793B"/>
    <w:rsid w:val="006C0CAA"/>
    <w:rsid w:val="006C16F4"/>
    <w:rsid w:val="006C338D"/>
    <w:rsid w:val="006C3716"/>
    <w:rsid w:val="006C4D2C"/>
    <w:rsid w:val="006C5EE2"/>
    <w:rsid w:val="006C6AC6"/>
    <w:rsid w:val="006C6C17"/>
    <w:rsid w:val="006C7941"/>
    <w:rsid w:val="006D0138"/>
    <w:rsid w:val="006D1141"/>
    <w:rsid w:val="006D116C"/>
    <w:rsid w:val="006D172F"/>
    <w:rsid w:val="006D2025"/>
    <w:rsid w:val="006D286C"/>
    <w:rsid w:val="006D30FB"/>
    <w:rsid w:val="006D3B38"/>
    <w:rsid w:val="006D3D6E"/>
    <w:rsid w:val="006D44B1"/>
    <w:rsid w:val="006D46EA"/>
    <w:rsid w:val="006D49BE"/>
    <w:rsid w:val="006D5152"/>
    <w:rsid w:val="006D5CB4"/>
    <w:rsid w:val="006D5FE0"/>
    <w:rsid w:val="006D6128"/>
    <w:rsid w:val="006E0BFD"/>
    <w:rsid w:val="006E0FC0"/>
    <w:rsid w:val="006E27B9"/>
    <w:rsid w:val="006E2D1B"/>
    <w:rsid w:val="006E4423"/>
    <w:rsid w:val="006E5FEB"/>
    <w:rsid w:val="006E6548"/>
    <w:rsid w:val="006F0514"/>
    <w:rsid w:val="006F12FA"/>
    <w:rsid w:val="006F1F36"/>
    <w:rsid w:val="006F27A6"/>
    <w:rsid w:val="006F2A5B"/>
    <w:rsid w:val="006F2ED8"/>
    <w:rsid w:val="006F3344"/>
    <w:rsid w:val="006F4AC1"/>
    <w:rsid w:val="006F6633"/>
    <w:rsid w:val="006F7DEE"/>
    <w:rsid w:val="0070024F"/>
    <w:rsid w:val="007010AC"/>
    <w:rsid w:val="00701AAE"/>
    <w:rsid w:val="00701E45"/>
    <w:rsid w:val="00702063"/>
    <w:rsid w:val="007023DB"/>
    <w:rsid w:val="0070325C"/>
    <w:rsid w:val="00703893"/>
    <w:rsid w:val="007046DF"/>
    <w:rsid w:val="00704F9B"/>
    <w:rsid w:val="00705697"/>
    <w:rsid w:val="00707593"/>
    <w:rsid w:val="00707900"/>
    <w:rsid w:val="00707FAE"/>
    <w:rsid w:val="00710A99"/>
    <w:rsid w:val="00711514"/>
    <w:rsid w:val="0071186B"/>
    <w:rsid w:val="00712483"/>
    <w:rsid w:val="00713245"/>
    <w:rsid w:val="007136B4"/>
    <w:rsid w:val="00713D81"/>
    <w:rsid w:val="007150F7"/>
    <w:rsid w:val="00715195"/>
    <w:rsid w:val="00715A43"/>
    <w:rsid w:val="00716596"/>
    <w:rsid w:val="0071689A"/>
    <w:rsid w:val="007168CD"/>
    <w:rsid w:val="00717558"/>
    <w:rsid w:val="00717FCC"/>
    <w:rsid w:val="00720115"/>
    <w:rsid w:val="00720C52"/>
    <w:rsid w:val="00721229"/>
    <w:rsid w:val="00721C77"/>
    <w:rsid w:val="00722222"/>
    <w:rsid w:val="00722866"/>
    <w:rsid w:val="00722FD1"/>
    <w:rsid w:val="007236B3"/>
    <w:rsid w:val="00723723"/>
    <w:rsid w:val="007242E2"/>
    <w:rsid w:val="00724C1C"/>
    <w:rsid w:val="00724FFC"/>
    <w:rsid w:val="00725036"/>
    <w:rsid w:val="00725C7E"/>
    <w:rsid w:val="00725D2F"/>
    <w:rsid w:val="00725D93"/>
    <w:rsid w:val="0072614D"/>
    <w:rsid w:val="0072678E"/>
    <w:rsid w:val="00726C24"/>
    <w:rsid w:val="007276AD"/>
    <w:rsid w:val="007313CD"/>
    <w:rsid w:val="00732F77"/>
    <w:rsid w:val="00733806"/>
    <w:rsid w:val="00734187"/>
    <w:rsid w:val="007342A1"/>
    <w:rsid w:val="0073432B"/>
    <w:rsid w:val="00734506"/>
    <w:rsid w:val="00734A85"/>
    <w:rsid w:val="00734D90"/>
    <w:rsid w:val="00735536"/>
    <w:rsid w:val="00737D7F"/>
    <w:rsid w:val="007407BB"/>
    <w:rsid w:val="00740B4D"/>
    <w:rsid w:val="00741D3E"/>
    <w:rsid w:val="007431EF"/>
    <w:rsid w:val="0074325F"/>
    <w:rsid w:val="0074522A"/>
    <w:rsid w:val="007457DA"/>
    <w:rsid w:val="00746A63"/>
    <w:rsid w:val="00746A85"/>
    <w:rsid w:val="00746E8B"/>
    <w:rsid w:val="00746F57"/>
    <w:rsid w:val="00751B19"/>
    <w:rsid w:val="00753539"/>
    <w:rsid w:val="00753C0C"/>
    <w:rsid w:val="00753D32"/>
    <w:rsid w:val="00755012"/>
    <w:rsid w:val="007566B0"/>
    <w:rsid w:val="007579FE"/>
    <w:rsid w:val="00757C1A"/>
    <w:rsid w:val="007602C8"/>
    <w:rsid w:val="0076166E"/>
    <w:rsid w:val="00762C85"/>
    <w:rsid w:val="00763499"/>
    <w:rsid w:val="007652C8"/>
    <w:rsid w:val="00765EAE"/>
    <w:rsid w:val="0076604F"/>
    <w:rsid w:val="007666C7"/>
    <w:rsid w:val="00766F4D"/>
    <w:rsid w:val="00766FB8"/>
    <w:rsid w:val="007672AC"/>
    <w:rsid w:val="00767F00"/>
    <w:rsid w:val="00770361"/>
    <w:rsid w:val="00771173"/>
    <w:rsid w:val="00771360"/>
    <w:rsid w:val="00771E06"/>
    <w:rsid w:val="00772014"/>
    <w:rsid w:val="00772311"/>
    <w:rsid w:val="007723AC"/>
    <w:rsid w:val="00772564"/>
    <w:rsid w:val="007726FF"/>
    <w:rsid w:val="00772DB4"/>
    <w:rsid w:val="00772E9E"/>
    <w:rsid w:val="0077322A"/>
    <w:rsid w:val="00773476"/>
    <w:rsid w:val="0077375E"/>
    <w:rsid w:val="00773FAA"/>
    <w:rsid w:val="00774B3A"/>
    <w:rsid w:val="007761CF"/>
    <w:rsid w:val="0077683D"/>
    <w:rsid w:val="00776A76"/>
    <w:rsid w:val="00777302"/>
    <w:rsid w:val="00777C49"/>
    <w:rsid w:val="00780AB5"/>
    <w:rsid w:val="00780B2D"/>
    <w:rsid w:val="007812DE"/>
    <w:rsid w:val="00781AF5"/>
    <w:rsid w:val="00781F78"/>
    <w:rsid w:val="007821B9"/>
    <w:rsid w:val="0079104F"/>
    <w:rsid w:val="00791FDC"/>
    <w:rsid w:val="00792087"/>
    <w:rsid w:val="00792969"/>
    <w:rsid w:val="00792D8C"/>
    <w:rsid w:val="00793721"/>
    <w:rsid w:val="00793AE4"/>
    <w:rsid w:val="00793E74"/>
    <w:rsid w:val="007956B0"/>
    <w:rsid w:val="00795DDE"/>
    <w:rsid w:val="0079627D"/>
    <w:rsid w:val="007979C1"/>
    <w:rsid w:val="007A0275"/>
    <w:rsid w:val="007A169D"/>
    <w:rsid w:val="007A17DB"/>
    <w:rsid w:val="007A28CA"/>
    <w:rsid w:val="007A3338"/>
    <w:rsid w:val="007A44E7"/>
    <w:rsid w:val="007A4B0D"/>
    <w:rsid w:val="007A581F"/>
    <w:rsid w:val="007A5854"/>
    <w:rsid w:val="007A5B8C"/>
    <w:rsid w:val="007A5CDD"/>
    <w:rsid w:val="007A5D9D"/>
    <w:rsid w:val="007A683F"/>
    <w:rsid w:val="007A6DAD"/>
    <w:rsid w:val="007A6E0A"/>
    <w:rsid w:val="007A6F29"/>
    <w:rsid w:val="007A7825"/>
    <w:rsid w:val="007B05EE"/>
    <w:rsid w:val="007B1A3E"/>
    <w:rsid w:val="007B22BA"/>
    <w:rsid w:val="007B2D40"/>
    <w:rsid w:val="007B2E4D"/>
    <w:rsid w:val="007B4A22"/>
    <w:rsid w:val="007B4B98"/>
    <w:rsid w:val="007B571E"/>
    <w:rsid w:val="007B69EF"/>
    <w:rsid w:val="007B7234"/>
    <w:rsid w:val="007B7533"/>
    <w:rsid w:val="007C00FA"/>
    <w:rsid w:val="007C140E"/>
    <w:rsid w:val="007C1B9C"/>
    <w:rsid w:val="007C24FD"/>
    <w:rsid w:val="007C26D9"/>
    <w:rsid w:val="007C3430"/>
    <w:rsid w:val="007C3CED"/>
    <w:rsid w:val="007C427E"/>
    <w:rsid w:val="007C46F8"/>
    <w:rsid w:val="007C56D8"/>
    <w:rsid w:val="007C57DB"/>
    <w:rsid w:val="007C5EB3"/>
    <w:rsid w:val="007C6080"/>
    <w:rsid w:val="007C6F90"/>
    <w:rsid w:val="007C7260"/>
    <w:rsid w:val="007C7821"/>
    <w:rsid w:val="007C7D0D"/>
    <w:rsid w:val="007D004F"/>
    <w:rsid w:val="007D05ED"/>
    <w:rsid w:val="007D07FF"/>
    <w:rsid w:val="007D084E"/>
    <w:rsid w:val="007D1602"/>
    <w:rsid w:val="007D18A4"/>
    <w:rsid w:val="007D2E4E"/>
    <w:rsid w:val="007D3266"/>
    <w:rsid w:val="007D3BAD"/>
    <w:rsid w:val="007D3DE4"/>
    <w:rsid w:val="007D4C97"/>
    <w:rsid w:val="007D539D"/>
    <w:rsid w:val="007D5E8F"/>
    <w:rsid w:val="007D600C"/>
    <w:rsid w:val="007D7E0B"/>
    <w:rsid w:val="007E0A87"/>
    <w:rsid w:val="007E146F"/>
    <w:rsid w:val="007E1628"/>
    <w:rsid w:val="007E1B5D"/>
    <w:rsid w:val="007E1FB0"/>
    <w:rsid w:val="007E1FB5"/>
    <w:rsid w:val="007E2ADC"/>
    <w:rsid w:val="007E3108"/>
    <w:rsid w:val="007E3116"/>
    <w:rsid w:val="007E3CC0"/>
    <w:rsid w:val="007E51EC"/>
    <w:rsid w:val="007E5D4C"/>
    <w:rsid w:val="007E681D"/>
    <w:rsid w:val="007F1DE8"/>
    <w:rsid w:val="007F213A"/>
    <w:rsid w:val="007F4B6B"/>
    <w:rsid w:val="007F57EB"/>
    <w:rsid w:val="007F5D86"/>
    <w:rsid w:val="007F5E7C"/>
    <w:rsid w:val="007F6376"/>
    <w:rsid w:val="007F6E52"/>
    <w:rsid w:val="007F719A"/>
    <w:rsid w:val="007F7F9D"/>
    <w:rsid w:val="008012D6"/>
    <w:rsid w:val="0080185A"/>
    <w:rsid w:val="00802132"/>
    <w:rsid w:val="00802460"/>
    <w:rsid w:val="0080263C"/>
    <w:rsid w:val="00802FD9"/>
    <w:rsid w:val="008031CF"/>
    <w:rsid w:val="00803590"/>
    <w:rsid w:val="00803A58"/>
    <w:rsid w:val="00803CAA"/>
    <w:rsid w:val="00804104"/>
    <w:rsid w:val="0080451A"/>
    <w:rsid w:val="0080530F"/>
    <w:rsid w:val="00805480"/>
    <w:rsid w:val="008056ED"/>
    <w:rsid w:val="008076C9"/>
    <w:rsid w:val="00810054"/>
    <w:rsid w:val="008109C5"/>
    <w:rsid w:val="00810C06"/>
    <w:rsid w:val="00810FB4"/>
    <w:rsid w:val="00811308"/>
    <w:rsid w:val="008117B3"/>
    <w:rsid w:val="00811DCC"/>
    <w:rsid w:val="00811E38"/>
    <w:rsid w:val="00813DEB"/>
    <w:rsid w:val="00814699"/>
    <w:rsid w:val="00814C15"/>
    <w:rsid w:val="00814D45"/>
    <w:rsid w:val="008151EA"/>
    <w:rsid w:val="00816000"/>
    <w:rsid w:val="0081723F"/>
    <w:rsid w:val="00820C2A"/>
    <w:rsid w:val="008210EE"/>
    <w:rsid w:val="0082111F"/>
    <w:rsid w:val="00821467"/>
    <w:rsid w:val="00821D46"/>
    <w:rsid w:val="0082281B"/>
    <w:rsid w:val="00822AC5"/>
    <w:rsid w:val="00823506"/>
    <w:rsid w:val="00823AD1"/>
    <w:rsid w:val="00825119"/>
    <w:rsid w:val="0082599B"/>
    <w:rsid w:val="00826699"/>
    <w:rsid w:val="008275C6"/>
    <w:rsid w:val="008277C7"/>
    <w:rsid w:val="00827B1E"/>
    <w:rsid w:val="008301FF"/>
    <w:rsid w:val="008302CB"/>
    <w:rsid w:val="00831426"/>
    <w:rsid w:val="00831986"/>
    <w:rsid w:val="00832DE8"/>
    <w:rsid w:val="00833128"/>
    <w:rsid w:val="008332BE"/>
    <w:rsid w:val="0083370A"/>
    <w:rsid w:val="008343E4"/>
    <w:rsid w:val="00834875"/>
    <w:rsid w:val="00837699"/>
    <w:rsid w:val="00837B81"/>
    <w:rsid w:val="00837D37"/>
    <w:rsid w:val="0084065E"/>
    <w:rsid w:val="008410D3"/>
    <w:rsid w:val="0084150F"/>
    <w:rsid w:val="00842A05"/>
    <w:rsid w:val="00843174"/>
    <w:rsid w:val="0084414D"/>
    <w:rsid w:val="0084496E"/>
    <w:rsid w:val="00845402"/>
    <w:rsid w:val="008461DA"/>
    <w:rsid w:val="0084640D"/>
    <w:rsid w:val="00846622"/>
    <w:rsid w:val="00847081"/>
    <w:rsid w:val="00847ED7"/>
    <w:rsid w:val="00847F22"/>
    <w:rsid w:val="0085105A"/>
    <w:rsid w:val="00851A27"/>
    <w:rsid w:val="00852D11"/>
    <w:rsid w:val="0085319B"/>
    <w:rsid w:val="00853983"/>
    <w:rsid w:val="00853BCD"/>
    <w:rsid w:val="00853FB7"/>
    <w:rsid w:val="0085439B"/>
    <w:rsid w:val="008547B5"/>
    <w:rsid w:val="00854B2A"/>
    <w:rsid w:val="00855404"/>
    <w:rsid w:val="0085549A"/>
    <w:rsid w:val="008571E3"/>
    <w:rsid w:val="008577CC"/>
    <w:rsid w:val="008603A9"/>
    <w:rsid w:val="00860E96"/>
    <w:rsid w:val="008623EE"/>
    <w:rsid w:val="00862C72"/>
    <w:rsid w:val="00865917"/>
    <w:rsid w:val="00865DFF"/>
    <w:rsid w:val="00866B30"/>
    <w:rsid w:val="00870079"/>
    <w:rsid w:val="0087013B"/>
    <w:rsid w:val="00870F4B"/>
    <w:rsid w:val="00871191"/>
    <w:rsid w:val="008714DA"/>
    <w:rsid w:val="00873605"/>
    <w:rsid w:val="00873B65"/>
    <w:rsid w:val="00873D7E"/>
    <w:rsid w:val="00874376"/>
    <w:rsid w:val="00874503"/>
    <w:rsid w:val="00874E59"/>
    <w:rsid w:val="008755F3"/>
    <w:rsid w:val="00875AB0"/>
    <w:rsid w:val="00875C6D"/>
    <w:rsid w:val="00877218"/>
    <w:rsid w:val="0087727B"/>
    <w:rsid w:val="0087786F"/>
    <w:rsid w:val="00877A41"/>
    <w:rsid w:val="008811B1"/>
    <w:rsid w:val="0088128D"/>
    <w:rsid w:val="008817CE"/>
    <w:rsid w:val="00881943"/>
    <w:rsid w:val="00882C15"/>
    <w:rsid w:val="00884BD6"/>
    <w:rsid w:val="00885069"/>
    <w:rsid w:val="008856AF"/>
    <w:rsid w:val="00885E23"/>
    <w:rsid w:val="00885F96"/>
    <w:rsid w:val="00886603"/>
    <w:rsid w:val="00886750"/>
    <w:rsid w:val="00886913"/>
    <w:rsid w:val="008869E1"/>
    <w:rsid w:val="00886F78"/>
    <w:rsid w:val="00886FCC"/>
    <w:rsid w:val="008872EB"/>
    <w:rsid w:val="008902A2"/>
    <w:rsid w:val="0089043D"/>
    <w:rsid w:val="00892034"/>
    <w:rsid w:val="008922D9"/>
    <w:rsid w:val="00893005"/>
    <w:rsid w:val="0089345C"/>
    <w:rsid w:val="008954A0"/>
    <w:rsid w:val="00895588"/>
    <w:rsid w:val="008969D5"/>
    <w:rsid w:val="00896B96"/>
    <w:rsid w:val="008971E4"/>
    <w:rsid w:val="00897A4E"/>
    <w:rsid w:val="008A080C"/>
    <w:rsid w:val="008A12C2"/>
    <w:rsid w:val="008A323D"/>
    <w:rsid w:val="008A348B"/>
    <w:rsid w:val="008A3A1D"/>
    <w:rsid w:val="008A4802"/>
    <w:rsid w:val="008A5C17"/>
    <w:rsid w:val="008A6840"/>
    <w:rsid w:val="008B0B2D"/>
    <w:rsid w:val="008B1047"/>
    <w:rsid w:val="008B22E2"/>
    <w:rsid w:val="008B367E"/>
    <w:rsid w:val="008B3B83"/>
    <w:rsid w:val="008B47D5"/>
    <w:rsid w:val="008B4985"/>
    <w:rsid w:val="008B51C7"/>
    <w:rsid w:val="008B5790"/>
    <w:rsid w:val="008C0C60"/>
    <w:rsid w:val="008C10BE"/>
    <w:rsid w:val="008C2CD5"/>
    <w:rsid w:val="008C340B"/>
    <w:rsid w:val="008C47C5"/>
    <w:rsid w:val="008C5A85"/>
    <w:rsid w:val="008C5E53"/>
    <w:rsid w:val="008C665C"/>
    <w:rsid w:val="008D01F5"/>
    <w:rsid w:val="008D0B99"/>
    <w:rsid w:val="008D1800"/>
    <w:rsid w:val="008D2829"/>
    <w:rsid w:val="008D299D"/>
    <w:rsid w:val="008D2C9C"/>
    <w:rsid w:val="008D3C4B"/>
    <w:rsid w:val="008D3CF6"/>
    <w:rsid w:val="008D4605"/>
    <w:rsid w:val="008D5682"/>
    <w:rsid w:val="008D7301"/>
    <w:rsid w:val="008E1914"/>
    <w:rsid w:val="008E338A"/>
    <w:rsid w:val="008E34BD"/>
    <w:rsid w:val="008E3ABF"/>
    <w:rsid w:val="008E423C"/>
    <w:rsid w:val="008E492F"/>
    <w:rsid w:val="008E4D90"/>
    <w:rsid w:val="008E565D"/>
    <w:rsid w:val="008E5A3F"/>
    <w:rsid w:val="008E72CD"/>
    <w:rsid w:val="008F0104"/>
    <w:rsid w:val="008F0F1F"/>
    <w:rsid w:val="008F1CEA"/>
    <w:rsid w:val="008F259F"/>
    <w:rsid w:val="008F25A4"/>
    <w:rsid w:val="008F2A5D"/>
    <w:rsid w:val="008F41A7"/>
    <w:rsid w:val="008F4791"/>
    <w:rsid w:val="008F4B64"/>
    <w:rsid w:val="008F50C5"/>
    <w:rsid w:val="008F7919"/>
    <w:rsid w:val="008F7B5D"/>
    <w:rsid w:val="00900656"/>
    <w:rsid w:val="0090179C"/>
    <w:rsid w:val="00901B88"/>
    <w:rsid w:val="00902338"/>
    <w:rsid w:val="009023B5"/>
    <w:rsid w:val="009027DC"/>
    <w:rsid w:val="009037A7"/>
    <w:rsid w:val="00903953"/>
    <w:rsid w:val="00905E51"/>
    <w:rsid w:val="00906451"/>
    <w:rsid w:val="0090749B"/>
    <w:rsid w:val="00907A68"/>
    <w:rsid w:val="00907F7A"/>
    <w:rsid w:val="00910280"/>
    <w:rsid w:val="009118DE"/>
    <w:rsid w:val="00911A7C"/>
    <w:rsid w:val="00911BEE"/>
    <w:rsid w:val="00911FA6"/>
    <w:rsid w:val="009133B8"/>
    <w:rsid w:val="00913760"/>
    <w:rsid w:val="00913B5B"/>
    <w:rsid w:val="00913CF2"/>
    <w:rsid w:val="00914678"/>
    <w:rsid w:val="00914714"/>
    <w:rsid w:val="00914AF8"/>
    <w:rsid w:val="00916139"/>
    <w:rsid w:val="009162B8"/>
    <w:rsid w:val="00916663"/>
    <w:rsid w:val="009167CC"/>
    <w:rsid w:val="00917C45"/>
    <w:rsid w:val="00917C64"/>
    <w:rsid w:val="00920387"/>
    <w:rsid w:val="00921C8C"/>
    <w:rsid w:val="00921FD8"/>
    <w:rsid w:val="0092252B"/>
    <w:rsid w:val="0092280E"/>
    <w:rsid w:val="009245E2"/>
    <w:rsid w:val="0092567B"/>
    <w:rsid w:val="009257CC"/>
    <w:rsid w:val="00925CC1"/>
    <w:rsid w:val="0092603B"/>
    <w:rsid w:val="0092723F"/>
    <w:rsid w:val="009275F1"/>
    <w:rsid w:val="00927A5F"/>
    <w:rsid w:val="009325A4"/>
    <w:rsid w:val="009326A6"/>
    <w:rsid w:val="00932FCB"/>
    <w:rsid w:val="0093378E"/>
    <w:rsid w:val="00933996"/>
    <w:rsid w:val="009348BD"/>
    <w:rsid w:val="00934951"/>
    <w:rsid w:val="00935C04"/>
    <w:rsid w:val="00935CAD"/>
    <w:rsid w:val="00936E23"/>
    <w:rsid w:val="00936F88"/>
    <w:rsid w:val="00937194"/>
    <w:rsid w:val="00940F30"/>
    <w:rsid w:val="00941717"/>
    <w:rsid w:val="00941718"/>
    <w:rsid w:val="00941B63"/>
    <w:rsid w:val="00942E07"/>
    <w:rsid w:val="00943306"/>
    <w:rsid w:val="00944C84"/>
    <w:rsid w:val="009450CA"/>
    <w:rsid w:val="00945520"/>
    <w:rsid w:val="00945BED"/>
    <w:rsid w:val="00946C34"/>
    <w:rsid w:val="00946FBE"/>
    <w:rsid w:val="00947BB0"/>
    <w:rsid w:val="009507AA"/>
    <w:rsid w:val="00951255"/>
    <w:rsid w:val="00951710"/>
    <w:rsid w:val="00952758"/>
    <w:rsid w:val="00952C0A"/>
    <w:rsid w:val="00953594"/>
    <w:rsid w:val="00953D91"/>
    <w:rsid w:val="009553C9"/>
    <w:rsid w:val="00955791"/>
    <w:rsid w:val="00955AEE"/>
    <w:rsid w:val="0095632B"/>
    <w:rsid w:val="00956476"/>
    <w:rsid w:val="009573C1"/>
    <w:rsid w:val="00957573"/>
    <w:rsid w:val="00957928"/>
    <w:rsid w:val="00957F66"/>
    <w:rsid w:val="00961533"/>
    <w:rsid w:val="009620E4"/>
    <w:rsid w:val="0096253D"/>
    <w:rsid w:val="009625C7"/>
    <w:rsid w:val="00962F1B"/>
    <w:rsid w:val="0096301C"/>
    <w:rsid w:val="009643F7"/>
    <w:rsid w:val="009656E6"/>
    <w:rsid w:val="00965F47"/>
    <w:rsid w:val="0096651A"/>
    <w:rsid w:val="00966F0F"/>
    <w:rsid w:val="0096701A"/>
    <w:rsid w:val="009672BF"/>
    <w:rsid w:val="0096744D"/>
    <w:rsid w:val="0096790F"/>
    <w:rsid w:val="00967BD9"/>
    <w:rsid w:val="00970AE8"/>
    <w:rsid w:val="00970C36"/>
    <w:rsid w:val="00970DE3"/>
    <w:rsid w:val="00970F0F"/>
    <w:rsid w:val="009712BF"/>
    <w:rsid w:val="00972981"/>
    <w:rsid w:val="00972F38"/>
    <w:rsid w:val="0097383E"/>
    <w:rsid w:val="00973A7E"/>
    <w:rsid w:val="00973D52"/>
    <w:rsid w:val="00973F9A"/>
    <w:rsid w:val="00974889"/>
    <w:rsid w:val="00975B24"/>
    <w:rsid w:val="0097733C"/>
    <w:rsid w:val="0097759E"/>
    <w:rsid w:val="00977899"/>
    <w:rsid w:val="009801EE"/>
    <w:rsid w:val="00980910"/>
    <w:rsid w:val="0098205D"/>
    <w:rsid w:val="009821D6"/>
    <w:rsid w:val="0098317E"/>
    <w:rsid w:val="00983754"/>
    <w:rsid w:val="00983BB6"/>
    <w:rsid w:val="00984496"/>
    <w:rsid w:val="00984699"/>
    <w:rsid w:val="00984DD9"/>
    <w:rsid w:val="00985074"/>
    <w:rsid w:val="009858A0"/>
    <w:rsid w:val="009865E4"/>
    <w:rsid w:val="0098668E"/>
    <w:rsid w:val="00986982"/>
    <w:rsid w:val="00986CBE"/>
    <w:rsid w:val="009874EF"/>
    <w:rsid w:val="0098755E"/>
    <w:rsid w:val="0098757C"/>
    <w:rsid w:val="00990D9B"/>
    <w:rsid w:val="00992AA6"/>
    <w:rsid w:val="00993976"/>
    <w:rsid w:val="0099428B"/>
    <w:rsid w:val="00995204"/>
    <w:rsid w:val="009964B6"/>
    <w:rsid w:val="00997E5C"/>
    <w:rsid w:val="00997F07"/>
    <w:rsid w:val="009A0254"/>
    <w:rsid w:val="009A0AB6"/>
    <w:rsid w:val="009A10CC"/>
    <w:rsid w:val="009A1449"/>
    <w:rsid w:val="009A1482"/>
    <w:rsid w:val="009A1BD9"/>
    <w:rsid w:val="009A206A"/>
    <w:rsid w:val="009A5216"/>
    <w:rsid w:val="009A7DE5"/>
    <w:rsid w:val="009B0071"/>
    <w:rsid w:val="009B0318"/>
    <w:rsid w:val="009B0651"/>
    <w:rsid w:val="009B0B82"/>
    <w:rsid w:val="009B0C01"/>
    <w:rsid w:val="009B15DC"/>
    <w:rsid w:val="009B1747"/>
    <w:rsid w:val="009B1EBF"/>
    <w:rsid w:val="009B2AE4"/>
    <w:rsid w:val="009B2F42"/>
    <w:rsid w:val="009B379C"/>
    <w:rsid w:val="009B3BDF"/>
    <w:rsid w:val="009B46BB"/>
    <w:rsid w:val="009B54FC"/>
    <w:rsid w:val="009B5A97"/>
    <w:rsid w:val="009B63CD"/>
    <w:rsid w:val="009B66E1"/>
    <w:rsid w:val="009B69A5"/>
    <w:rsid w:val="009B6FD8"/>
    <w:rsid w:val="009B7A21"/>
    <w:rsid w:val="009C0F9B"/>
    <w:rsid w:val="009C1103"/>
    <w:rsid w:val="009C1858"/>
    <w:rsid w:val="009C1B7F"/>
    <w:rsid w:val="009C27F1"/>
    <w:rsid w:val="009C3517"/>
    <w:rsid w:val="009C35E9"/>
    <w:rsid w:val="009C3F0D"/>
    <w:rsid w:val="009C3FFB"/>
    <w:rsid w:val="009C44DD"/>
    <w:rsid w:val="009C4B14"/>
    <w:rsid w:val="009C52B1"/>
    <w:rsid w:val="009C5B61"/>
    <w:rsid w:val="009C5EF3"/>
    <w:rsid w:val="009C7550"/>
    <w:rsid w:val="009C7700"/>
    <w:rsid w:val="009D002E"/>
    <w:rsid w:val="009D08DF"/>
    <w:rsid w:val="009D18D5"/>
    <w:rsid w:val="009D3825"/>
    <w:rsid w:val="009D3D06"/>
    <w:rsid w:val="009D5105"/>
    <w:rsid w:val="009D56ED"/>
    <w:rsid w:val="009D59E3"/>
    <w:rsid w:val="009D61E8"/>
    <w:rsid w:val="009D67B2"/>
    <w:rsid w:val="009D6AB5"/>
    <w:rsid w:val="009D753C"/>
    <w:rsid w:val="009D76F4"/>
    <w:rsid w:val="009D793E"/>
    <w:rsid w:val="009E03D7"/>
    <w:rsid w:val="009E05C1"/>
    <w:rsid w:val="009E0717"/>
    <w:rsid w:val="009E1C75"/>
    <w:rsid w:val="009E35AC"/>
    <w:rsid w:val="009E44C0"/>
    <w:rsid w:val="009E4C52"/>
    <w:rsid w:val="009E4D11"/>
    <w:rsid w:val="009E5B9F"/>
    <w:rsid w:val="009E6039"/>
    <w:rsid w:val="009E62D5"/>
    <w:rsid w:val="009E633A"/>
    <w:rsid w:val="009E64A8"/>
    <w:rsid w:val="009F04F9"/>
    <w:rsid w:val="009F1009"/>
    <w:rsid w:val="009F14B2"/>
    <w:rsid w:val="009F1FFF"/>
    <w:rsid w:val="009F25D7"/>
    <w:rsid w:val="009F3AC0"/>
    <w:rsid w:val="009F47CE"/>
    <w:rsid w:val="009F52DF"/>
    <w:rsid w:val="009F5575"/>
    <w:rsid w:val="009F6712"/>
    <w:rsid w:val="009F6D71"/>
    <w:rsid w:val="009F7354"/>
    <w:rsid w:val="009F76C4"/>
    <w:rsid w:val="00A01647"/>
    <w:rsid w:val="00A016A3"/>
    <w:rsid w:val="00A01945"/>
    <w:rsid w:val="00A01F7C"/>
    <w:rsid w:val="00A031E7"/>
    <w:rsid w:val="00A033EF"/>
    <w:rsid w:val="00A03FF0"/>
    <w:rsid w:val="00A049FE"/>
    <w:rsid w:val="00A0555A"/>
    <w:rsid w:val="00A05A66"/>
    <w:rsid w:val="00A05D8C"/>
    <w:rsid w:val="00A05E1A"/>
    <w:rsid w:val="00A06EB7"/>
    <w:rsid w:val="00A07089"/>
    <w:rsid w:val="00A07463"/>
    <w:rsid w:val="00A10122"/>
    <w:rsid w:val="00A10536"/>
    <w:rsid w:val="00A10720"/>
    <w:rsid w:val="00A10DF3"/>
    <w:rsid w:val="00A1290D"/>
    <w:rsid w:val="00A13119"/>
    <w:rsid w:val="00A1342E"/>
    <w:rsid w:val="00A13924"/>
    <w:rsid w:val="00A13BD6"/>
    <w:rsid w:val="00A141D5"/>
    <w:rsid w:val="00A14E2F"/>
    <w:rsid w:val="00A160EC"/>
    <w:rsid w:val="00A16669"/>
    <w:rsid w:val="00A16B6C"/>
    <w:rsid w:val="00A173A7"/>
    <w:rsid w:val="00A17597"/>
    <w:rsid w:val="00A17ABD"/>
    <w:rsid w:val="00A217E9"/>
    <w:rsid w:val="00A21AD0"/>
    <w:rsid w:val="00A21D82"/>
    <w:rsid w:val="00A21EE0"/>
    <w:rsid w:val="00A243BE"/>
    <w:rsid w:val="00A259ED"/>
    <w:rsid w:val="00A27331"/>
    <w:rsid w:val="00A27E1D"/>
    <w:rsid w:val="00A27EF2"/>
    <w:rsid w:val="00A302BD"/>
    <w:rsid w:val="00A310FF"/>
    <w:rsid w:val="00A32531"/>
    <w:rsid w:val="00A336E6"/>
    <w:rsid w:val="00A35656"/>
    <w:rsid w:val="00A35B02"/>
    <w:rsid w:val="00A35D6D"/>
    <w:rsid w:val="00A36F20"/>
    <w:rsid w:val="00A4025C"/>
    <w:rsid w:val="00A4071E"/>
    <w:rsid w:val="00A40A61"/>
    <w:rsid w:val="00A418E6"/>
    <w:rsid w:val="00A4537F"/>
    <w:rsid w:val="00A457F0"/>
    <w:rsid w:val="00A45A88"/>
    <w:rsid w:val="00A464A4"/>
    <w:rsid w:val="00A4656D"/>
    <w:rsid w:val="00A479C0"/>
    <w:rsid w:val="00A47CCC"/>
    <w:rsid w:val="00A504EE"/>
    <w:rsid w:val="00A50A0A"/>
    <w:rsid w:val="00A50E6D"/>
    <w:rsid w:val="00A50FBB"/>
    <w:rsid w:val="00A51F71"/>
    <w:rsid w:val="00A523E6"/>
    <w:rsid w:val="00A53311"/>
    <w:rsid w:val="00A53C91"/>
    <w:rsid w:val="00A55031"/>
    <w:rsid w:val="00A550BB"/>
    <w:rsid w:val="00A562B2"/>
    <w:rsid w:val="00A564DE"/>
    <w:rsid w:val="00A56F10"/>
    <w:rsid w:val="00A60248"/>
    <w:rsid w:val="00A6045C"/>
    <w:rsid w:val="00A607B3"/>
    <w:rsid w:val="00A60863"/>
    <w:rsid w:val="00A6209A"/>
    <w:rsid w:val="00A62AE7"/>
    <w:rsid w:val="00A62D76"/>
    <w:rsid w:val="00A636C8"/>
    <w:rsid w:val="00A64B9D"/>
    <w:rsid w:val="00A650DC"/>
    <w:rsid w:val="00A66A1B"/>
    <w:rsid w:val="00A66D5B"/>
    <w:rsid w:val="00A66F51"/>
    <w:rsid w:val="00A71F2A"/>
    <w:rsid w:val="00A71FC8"/>
    <w:rsid w:val="00A724F2"/>
    <w:rsid w:val="00A7287F"/>
    <w:rsid w:val="00A730BC"/>
    <w:rsid w:val="00A73BB4"/>
    <w:rsid w:val="00A74CC3"/>
    <w:rsid w:val="00A75847"/>
    <w:rsid w:val="00A75BAE"/>
    <w:rsid w:val="00A76788"/>
    <w:rsid w:val="00A7693E"/>
    <w:rsid w:val="00A76C72"/>
    <w:rsid w:val="00A770DD"/>
    <w:rsid w:val="00A776D0"/>
    <w:rsid w:val="00A82326"/>
    <w:rsid w:val="00A8277C"/>
    <w:rsid w:val="00A836CA"/>
    <w:rsid w:val="00A8388C"/>
    <w:rsid w:val="00A84517"/>
    <w:rsid w:val="00A84961"/>
    <w:rsid w:val="00A8717F"/>
    <w:rsid w:val="00A8771C"/>
    <w:rsid w:val="00A90A74"/>
    <w:rsid w:val="00A90CB2"/>
    <w:rsid w:val="00A92887"/>
    <w:rsid w:val="00A9291E"/>
    <w:rsid w:val="00A93626"/>
    <w:rsid w:val="00A9386D"/>
    <w:rsid w:val="00A93FB8"/>
    <w:rsid w:val="00A94D72"/>
    <w:rsid w:val="00A953F6"/>
    <w:rsid w:val="00A9552F"/>
    <w:rsid w:val="00A955FB"/>
    <w:rsid w:val="00A95A16"/>
    <w:rsid w:val="00A96A18"/>
    <w:rsid w:val="00A9737F"/>
    <w:rsid w:val="00AA0E07"/>
    <w:rsid w:val="00AA103D"/>
    <w:rsid w:val="00AA17F8"/>
    <w:rsid w:val="00AA1BFC"/>
    <w:rsid w:val="00AA1D51"/>
    <w:rsid w:val="00AA1E98"/>
    <w:rsid w:val="00AA3340"/>
    <w:rsid w:val="00AA44F5"/>
    <w:rsid w:val="00AA54A7"/>
    <w:rsid w:val="00AA5F7C"/>
    <w:rsid w:val="00AA67C0"/>
    <w:rsid w:val="00AA6896"/>
    <w:rsid w:val="00AA6939"/>
    <w:rsid w:val="00AA6C4B"/>
    <w:rsid w:val="00AA6D41"/>
    <w:rsid w:val="00AA6E37"/>
    <w:rsid w:val="00AA74C7"/>
    <w:rsid w:val="00AB058B"/>
    <w:rsid w:val="00AB081D"/>
    <w:rsid w:val="00AB238D"/>
    <w:rsid w:val="00AB23A9"/>
    <w:rsid w:val="00AB338F"/>
    <w:rsid w:val="00AB4188"/>
    <w:rsid w:val="00AB53F9"/>
    <w:rsid w:val="00AB5A5F"/>
    <w:rsid w:val="00AB6119"/>
    <w:rsid w:val="00AB7294"/>
    <w:rsid w:val="00AB7309"/>
    <w:rsid w:val="00AB7942"/>
    <w:rsid w:val="00AB7C7E"/>
    <w:rsid w:val="00AB7D23"/>
    <w:rsid w:val="00AC0C5D"/>
    <w:rsid w:val="00AC125D"/>
    <w:rsid w:val="00AC1331"/>
    <w:rsid w:val="00AC1449"/>
    <w:rsid w:val="00AC1F60"/>
    <w:rsid w:val="00AC352B"/>
    <w:rsid w:val="00AC3691"/>
    <w:rsid w:val="00AC3D33"/>
    <w:rsid w:val="00AC40D4"/>
    <w:rsid w:val="00AC4CC0"/>
    <w:rsid w:val="00AC4D75"/>
    <w:rsid w:val="00AC4DFB"/>
    <w:rsid w:val="00AC4FDB"/>
    <w:rsid w:val="00AC58E0"/>
    <w:rsid w:val="00AC598C"/>
    <w:rsid w:val="00AC6114"/>
    <w:rsid w:val="00AC690A"/>
    <w:rsid w:val="00AC7182"/>
    <w:rsid w:val="00AD01E5"/>
    <w:rsid w:val="00AD0294"/>
    <w:rsid w:val="00AD06C0"/>
    <w:rsid w:val="00AD14E2"/>
    <w:rsid w:val="00AD16C4"/>
    <w:rsid w:val="00AD1BBB"/>
    <w:rsid w:val="00AD3A4F"/>
    <w:rsid w:val="00AD3A7B"/>
    <w:rsid w:val="00AD3F7F"/>
    <w:rsid w:val="00AD49DF"/>
    <w:rsid w:val="00AD5204"/>
    <w:rsid w:val="00AD69BC"/>
    <w:rsid w:val="00AD6A38"/>
    <w:rsid w:val="00AD6B49"/>
    <w:rsid w:val="00AD73F8"/>
    <w:rsid w:val="00AD7A15"/>
    <w:rsid w:val="00AD7BF2"/>
    <w:rsid w:val="00AE00DF"/>
    <w:rsid w:val="00AE0929"/>
    <w:rsid w:val="00AE0DC4"/>
    <w:rsid w:val="00AE2994"/>
    <w:rsid w:val="00AE2BB1"/>
    <w:rsid w:val="00AE3C58"/>
    <w:rsid w:val="00AE3E25"/>
    <w:rsid w:val="00AE444A"/>
    <w:rsid w:val="00AE5381"/>
    <w:rsid w:val="00AE54AB"/>
    <w:rsid w:val="00AE6D11"/>
    <w:rsid w:val="00AE7355"/>
    <w:rsid w:val="00AE7F33"/>
    <w:rsid w:val="00AF0E63"/>
    <w:rsid w:val="00AF27C3"/>
    <w:rsid w:val="00AF3088"/>
    <w:rsid w:val="00AF43DF"/>
    <w:rsid w:val="00AF4B3A"/>
    <w:rsid w:val="00AF4C8E"/>
    <w:rsid w:val="00AF54CE"/>
    <w:rsid w:val="00AF67E5"/>
    <w:rsid w:val="00AF703F"/>
    <w:rsid w:val="00AF71D9"/>
    <w:rsid w:val="00B013F9"/>
    <w:rsid w:val="00B01934"/>
    <w:rsid w:val="00B0339A"/>
    <w:rsid w:val="00B03502"/>
    <w:rsid w:val="00B03C90"/>
    <w:rsid w:val="00B07930"/>
    <w:rsid w:val="00B0798B"/>
    <w:rsid w:val="00B07D9E"/>
    <w:rsid w:val="00B101E4"/>
    <w:rsid w:val="00B1162F"/>
    <w:rsid w:val="00B1256E"/>
    <w:rsid w:val="00B12704"/>
    <w:rsid w:val="00B1348A"/>
    <w:rsid w:val="00B13BFA"/>
    <w:rsid w:val="00B13F10"/>
    <w:rsid w:val="00B14BBF"/>
    <w:rsid w:val="00B14D5D"/>
    <w:rsid w:val="00B155E6"/>
    <w:rsid w:val="00B157AE"/>
    <w:rsid w:val="00B15991"/>
    <w:rsid w:val="00B168C3"/>
    <w:rsid w:val="00B177EC"/>
    <w:rsid w:val="00B17C76"/>
    <w:rsid w:val="00B17D15"/>
    <w:rsid w:val="00B200C2"/>
    <w:rsid w:val="00B201A2"/>
    <w:rsid w:val="00B20C6F"/>
    <w:rsid w:val="00B213BB"/>
    <w:rsid w:val="00B2141B"/>
    <w:rsid w:val="00B216D8"/>
    <w:rsid w:val="00B21866"/>
    <w:rsid w:val="00B2207A"/>
    <w:rsid w:val="00B22D78"/>
    <w:rsid w:val="00B235FA"/>
    <w:rsid w:val="00B24352"/>
    <w:rsid w:val="00B25645"/>
    <w:rsid w:val="00B257A4"/>
    <w:rsid w:val="00B25FBA"/>
    <w:rsid w:val="00B262C8"/>
    <w:rsid w:val="00B27396"/>
    <w:rsid w:val="00B27C06"/>
    <w:rsid w:val="00B27E0F"/>
    <w:rsid w:val="00B30B25"/>
    <w:rsid w:val="00B328D8"/>
    <w:rsid w:val="00B32A22"/>
    <w:rsid w:val="00B32BAB"/>
    <w:rsid w:val="00B339DE"/>
    <w:rsid w:val="00B34EB9"/>
    <w:rsid w:val="00B362C7"/>
    <w:rsid w:val="00B3769B"/>
    <w:rsid w:val="00B37C26"/>
    <w:rsid w:val="00B40A80"/>
    <w:rsid w:val="00B40A8A"/>
    <w:rsid w:val="00B418B3"/>
    <w:rsid w:val="00B41CEA"/>
    <w:rsid w:val="00B420E4"/>
    <w:rsid w:val="00B4223D"/>
    <w:rsid w:val="00B42461"/>
    <w:rsid w:val="00B443EC"/>
    <w:rsid w:val="00B444B1"/>
    <w:rsid w:val="00B44990"/>
    <w:rsid w:val="00B44DAE"/>
    <w:rsid w:val="00B45113"/>
    <w:rsid w:val="00B45CBD"/>
    <w:rsid w:val="00B45DCA"/>
    <w:rsid w:val="00B460F1"/>
    <w:rsid w:val="00B466DE"/>
    <w:rsid w:val="00B468D5"/>
    <w:rsid w:val="00B4696E"/>
    <w:rsid w:val="00B47513"/>
    <w:rsid w:val="00B47582"/>
    <w:rsid w:val="00B47DAC"/>
    <w:rsid w:val="00B501DA"/>
    <w:rsid w:val="00B50391"/>
    <w:rsid w:val="00B5053F"/>
    <w:rsid w:val="00B515D7"/>
    <w:rsid w:val="00B51D29"/>
    <w:rsid w:val="00B521B0"/>
    <w:rsid w:val="00B53070"/>
    <w:rsid w:val="00B53074"/>
    <w:rsid w:val="00B535B7"/>
    <w:rsid w:val="00B53C6A"/>
    <w:rsid w:val="00B54C6A"/>
    <w:rsid w:val="00B558CE"/>
    <w:rsid w:val="00B56B31"/>
    <w:rsid w:val="00B5739A"/>
    <w:rsid w:val="00B57689"/>
    <w:rsid w:val="00B57B75"/>
    <w:rsid w:val="00B61CB5"/>
    <w:rsid w:val="00B626CE"/>
    <w:rsid w:val="00B62976"/>
    <w:rsid w:val="00B62D49"/>
    <w:rsid w:val="00B62E66"/>
    <w:rsid w:val="00B6310E"/>
    <w:rsid w:val="00B635E0"/>
    <w:rsid w:val="00B63CC0"/>
    <w:rsid w:val="00B64973"/>
    <w:rsid w:val="00B65FF0"/>
    <w:rsid w:val="00B66306"/>
    <w:rsid w:val="00B66515"/>
    <w:rsid w:val="00B66885"/>
    <w:rsid w:val="00B67CCC"/>
    <w:rsid w:val="00B704E9"/>
    <w:rsid w:val="00B70F86"/>
    <w:rsid w:val="00B71053"/>
    <w:rsid w:val="00B71D01"/>
    <w:rsid w:val="00B72506"/>
    <w:rsid w:val="00B73B1E"/>
    <w:rsid w:val="00B744B4"/>
    <w:rsid w:val="00B75133"/>
    <w:rsid w:val="00B75ED7"/>
    <w:rsid w:val="00B761AC"/>
    <w:rsid w:val="00B77853"/>
    <w:rsid w:val="00B77A2B"/>
    <w:rsid w:val="00B8257C"/>
    <w:rsid w:val="00B83173"/>
    <w:rsid w:val="00B83182"/>
    <w:rsid w:val="00B8384F"/>
    <w:rsid w:val="00B838D7"/>
    <w:rsid w:val="00B83903"/>
    <w:rsid w:val="00B851FF"/>
    <w:rsid w:val="00B85535"/>
    <w:rsid w:val="00B85591"/>
    <w:rsid w:val="00B8570B"/>
    <w:rsid w:val="00B85B41"/>
    <w:rsid w:val="00B85FAC"/>
    <w:rsid w:val="00B866B7"/>
    <w:rsid w:val="00B86ADD"/>
    <w:rsid w:val="00B87266"/>
    <w:rsid w:val="00B9004F"/>
    <w:rsid w:val="00B9062B"/>
    <w:rsid w:val="00B9066E"/>
    <w:rsid w:val="00B90A9D"/>
    <w:rsid w:val="00B90D82"/>
    <w:rsid w:val="00B9140F"/>
    <w:rsid w:val="00B91CCC"/>
    <w:rsid w:val="00B91EF7"/>
    <w:rsid w:val="00B92B18"/>
    <w:rsid w:val="00B92BB2"/>
    <w:rsid w:val="00B935A2"/>
    <w:rsid w:val="00B937E8"/>
    <w:rsid w:val="00B93B62"/>
    <w:rsid w:val="00B93FAE"/>
    <w:rsid w:val="00B93FE5"/>
    <w:rsid w:val="00B9487C"/>
    <w:rsid w:val="00B94BFE"/>
    <w:rsid w:val="00B9617E"/>
    <w:rsid w:val="00B966C5"/>
    <w:rsid w:val="00B979B2"/>
    <w:rsid w:val="00B97F89"/>
    <w:rsid w:val="00BA0509"/>
    <w:rsid w:val="00BA0558"/>
    <w:rsid w:val="00BA0F5A"/>
    <w:rsid w:val="00BA2C4F"/>
    <w:rsid w:val="00BA35B6"/>
    <w:rsid w:val="00BA39A6"/>
    <w:rsid w:val="00BA4431"/>
    <w:rsid w:val="00BA595C"/>
    <w:rsid w:val="00BA7491"/>
    <w:rsid w:val="00BB0816"/>
    <w:rsid w:val="00BB0956"/>
    <w:rsid w:val="00BB1F4F"/>
    <w:rsid w:val="00BB1FF7"/>
    <w:rsid w:val="00BB2041"/>
    <w:rsid w:val="00BB2448"/>
    <w:rsid w:val="00BB24E0"/>
    <w:rsid w:val="00BB2B5A"/>
    <w:rsid w:val="00BB6018"/>
    <w:rsid w:val="00BB71BC"/>
    <w:rsid w:val="00BC0F1C"/>
    <w:rsid w:val="00BC100A"/>
    <w:rsid w:val="00BC1559"/>
    <w:rsid w:val="00BC1CD9"/>
    <w:rsid w:val="00BC2355"/>
    <w:rsid w:val="00BC30D9"/>
    <w:rsid w:val="00BC4C0B"/>
    <w:rsid w:val="00BC5CF7"/>
    <w:rsid w:val="00BC6AD1"/>
    <w:rsid w:val="00BC7B15"/>
    <w:rsid w:val="00BD0173"/>
    <w:rsid w:val="00BD1F2E"/>
    <w:rsid w:val="00BD2836"/>
    <w:rsid w:val="00BD2890"/>
    <w:rsid w:val="00BD2E41"/>
    <w:rsid w:val="00BD39AC"/>
    <w:rsid w:val="00BD3EEC"/>
    <w:rsid w:val="00BD4174"/>
    <w:rsid w:val="00BD564D"/>
    <w:rsid w:val="00BD5FCF"/>
    <w:rsid w:val="00BD6082"/>
    <w:rsid w:val="00BD64D4"/>
    <w:rsid w:val="00BD71D2"/>
    <w:rsid w:val="00BE01B2"/>
    <w:rsid w:val="00BE0AF8"/>
    <w:rsid w:val="00BE173C"/>
    <w:rsid w:val="00BE1C57"/>
    <w:rsid w:val="00BE2FA5"/>
    <w:rsid w:val="00BE33BF"/>
    <w:rsid w:val="00BE383D"/>
    <w:rsid w:val="00BE3CCC"/>
    <w:rsid w:val="00BE426F"/>
    <w:rsid w:val="00BE4724"/>
    <w:rsid w:val="00BE4E50"/>
    <w:rsid w:val="00BE5184"/>
    <w:rsid w:val="00BE6561"/>
    <w:rsid w:val="00BE7387"/>
    <w:rsid w:val="00BF05F9"/>
    <w:rsid w:val="00BF0E19"/>
    <w:rsid w:val="00BF0F0E"/>
    <w:rsid w:val="00BF1878"/>
    <w:rsid w:val="00BF2C62"/>
    <w:rsid w:val="00BF30EE"/>
    <w:rsid w:val="00BF34A8"/>
    <w:rsid w:val="00BF36CA"/>
    <w:rsid w:val="00BF4063"/>
    <w:rsid w:val="00BF4241"/>
    <w:rsid w:val="00BF5D53"/>
    <w:rsid w:val="00BF6CE1"/>
    <w:rsid w:val="00BF6EEF"/>
    <w:rsid w:val="00BF776F"/>
    <w:rsid w:val="00BF7826"/>
    <w:rsid w:val="00BF7D03"/>
    <w:rsid w:val="00BF7EA8"/>
    <w:rsid w:val="00C00940"/>
    <w:rsid w:val="00C0185D"/>
    <w:rsid w:val="00C01FCC"/>
    <w:rsid w:val="00C02165"/>
    <w:rsid w:val="00C03398"/>
    <w:rsid w:val="00C036BA"/>
    <w:rsid w:val="00C05A6C"/>
    <w:rsid w:val="00C07638"/>
    <w:rsid w:val="00C078CF"/>
    <w:rsid w:val="00C07CA0"/>
    <w:rsid w:val="00C10A02"/>
    <w:rsid w:val="00C11386"/>
    <w:rsid w:val="00C12D8E"/>
    <w:rsid w:val="00C13018"/>
    <w:rsid w:val="00C137D9"/>
    <w:rsid w:val="00C13EFD"/>
    <w:rsid w:val="00C142BC"/>
    <w:rsid w:val="00C156C8"/>
    <w:rsid w:val="00C15828"/>
    <w:rsid w:val="00C15847"/>
    <w:rsid w:val="00C15F41"/>
    <w:rsid w:val="00C16495"/>
    <w:rsid w:val="00C16CB9"/>
    <w:rsid w:val="00C171D7"/>
    <w:rsid w:val="00C212D8"/>
    <w:rsid w:val="00C228C8"/>
    <w:rsid w:val="00C22C01"/>
    <w:rsid w:val="00C23C6C"/>
    <w:rsid w:val="00C23E52"/>
    <w:rsid w:val="00C240B2"/>
    <w:rsid w:val="00C240D2"/>
    <w:rsid w:val="00C259DC"/>
    <w:rsid w:val="00C26A5E"/>
    <w:rsid w:val="00C278AE"/>
    <w:rsid w:val="00C27B38"/>
    <w:rsid w:val="00C30164"/>
    <w:rsid w:val="00C308D6"/>
    <w:rsid w:val="00C30B02"/>
    <w:rsid w:val="00C32D62"/>
    <w:rsid w:val="00C331AB"/>
    <w:rsid w:val="00C335E8"/>
    <w:rsid w:val="00C33F8C"/>
    <w:rsid w:val="00C3404E"/>
    <w:rsid w:val="00C3577D"/>
    <w:rsid w:val="00C35915"/>
    <w:rsid w:val="00C35F43"/>
    <w:rsid w:val="00C362EB"/>
    <w:rsid w:val="00C362EC"/>
    <w:rsid w:val="00C36B23"/>
    <w:rsid w:val="00C3728A"/>
    <w:rsid w:val="00C372AE"/>
    <w:rsid w:val="00C37C66"/>
    <w:rsid w:val="00C4157B"/>
    <w:rsid w:val="00C41F19"/>
    <w:rsid w:val="00C42098"/>
    <w:rsid w:val="00C420B8"/>
    <w:rsid w:val="00C43FF3"/>
    <w:rsid w:val="00C4577B"/>
    <w:rsid w:val="00C45A18"/>
    <w:rsid w:val="00C4680F"/>
    <w:rsid w:val="00C4693C"/>
    <w:rsid w:val="00C46A86"/>
    <w:rsid w:val="00C46C7B"/>
    <w:rsid w:val="00C471BA"/>
    <w:rsid w:val="00C4737C"/>
    <w:rsid w:val="00C503AE"/>
    <w:rsid w:val="00C5073A"/>
    <w:rsid w:val="00C51816"/>
    <w:rsid w:val="00C51F3C"/>
    <w:rsid w:val="00C53056"/>
    <w:rsid w:val="00C531DB"/>
    <w:rsid w:val="00C54367"/>
    <w:rsid w:val="00C543DF"/>
    <w:rsid w:val="00C54BC7"/>
    <w:rsid w:val="00C55D33"/>
    <w:rsid w:val="00C61383"/>
    <w:rsid w:val="00C61872"/>
    <w:rsid w:val="00C61DA0"/>
    <w:rsid w:val="00C62254"/>
    <w:rsid w:val="00C62556"/>
    <w:rsid w:val="00C633AE"/>
    <w:rsid w:val="00C6342F"/>
    <w:rsid w:val="00C64C97"/>
    <w:rsid w:val="00C659D7"/>
    <w:rsid w:val="00C67F93"/>
    <w:rsid w:val="00C70B28"/>
    <w:rsid w:val="00C71741"/>
    <w:rsid w:val="00C72127"/>
    <w:rsid w:val="00C72AA6"/>
    <w:rsid w:val="00C7358F"/>
    <w:rsid w:val="00C735C7"/>
    <w:rsid w:val="00C74103"/>
    <w:rsid w:val="00C74577"/>
    <w:rsid w:val="00C74F32"/>
    <w:rsid w:val="00C75BF4"/>
    <w:rsid w:val="00C76A24"/>
    <w:rsid w:val="00C77FB6"/>
    <w:rsid w:val="00C81305"/>
    <w:rsid w:val="00C8189E"/>
    <w:rsid w:val="00C84566"/>
    <w:rsid w:val="00C84C4A"/>
    <w:rsid w:val="00C8509D"/>
    <w:rsid w:val="00C8554D"/>
    <w:rsid w:val="00C8568B"/>
    <w:rsid w:val="00C86820"/>
    <w:rsid w:val="00C86A9A"/>
    <w:rsid w:val="00C87C48"/>
    <w:rsid w:val="00C90046"/>
    <w:rsid w:val="00C90195"/>
    <w:rsid w:val="00C90548"/>
    <w:rsid w:val="00C91701"/>
    <w:rsid w:val="00C91B56"/>
    <w:rsid w:val="00C924B6"/>
    <w:rsid w:val="00C9276A"/>
    <w:rsid w:val="00C93176"/>
    <w:rsid w:val="00C932C2"/>
    <w:rsid w:val="00C934A6"/>
    <w:rsid w:val="00C93A8D"/>
    <w:rsid w:val="00C9529A"/>
    <w:rsid w:val="00C9578C"/>
    <w:rsid w:val="00C95DA1"/>
    <w:rsid w:val="00C96FF3"/>
    <w:rsid w:val="00CA1C69"/>
    <w:rsid w:val="00CA2A8A"/>
    <w:rsid w:val="00CA2E0C"/>
    <w:rsid w:val="00CA30E2"/>
    <w:rsid w:val="00CA3D72"/>
    <w:rsid w:val="00CA4229"/>
    <w:rsid w:val="00CA50E9"/>
    <w:rsid w:val="00CA660E"/>
    <w:rsid w:val="00CA6A4E"/>
    <w:rsid w:val="00CA6B20"/>
    <w:rsid w:val="00CA712D"/>
    <w:rsid w:val="00CB08EA"/>
    <w:rsid w:val="00CB1D48"/>
    <w:rsid w:val="00CB3790"/>
    <w:rsid w:val="00CB5244"/>
    <w:rsid w:val="00CB54E1"/>
    <w:rsid w:val="00CB5698"/>
    <w:rsid w:val="00CB7C83"/>
    <w:rsid w:val="00CB7F01"/>
    <w:rsid w:val="00CC03F5"/>
    <w:rsid w:val="00CC05F8"/>
    <w:rsid w:val="00CC0FE5"/>
    <w:rsid w:val="00CC119A"/>
    <w:rsid w:val="00CC1473"/>
    <w:rsid w:val="00CC1CC6"/>
    <w:rsid w:val="00CC3C70"/>
    <w:rsid w:val="00CC45F5"/>
    <w:rsid w:val="00CC48CD"/>
    <w:rsid w:val="00CC63B1"/>
    <w:rsid w:val="00CC6982"/>
    <w:rsid w:val="00CC7D53"/>
    <w:rsid w:val="00CD00BA"/>
    <w:rsid w:val="00CD00F9"/>
    <w:rsid w:val="00CD2B01"/>
    <w:rsid w:val="00CD3063"/>
    <w:rsid w:val="00CD3650"/>
    <w:rsid w:val="00CD5428"/>
    <w:rsid w:val="00CD5571"/>
    <w:rsid w:val="00CD5EC7"/>
    <w:rsid w:val="00CD5EDD"/>
    <w:rsid w:val="00CD72B1"/>
    <w:rsid w:val="00CE1782"/>
    <w:rsid w:val="00CE2CFC"/>
    <w:rsid w:val="00CE31C1"/>
    <w:rsid w:val="00CE3508"/>
    <w:rsid w:val="00CE3514"/>
    <w:rsid w:val="00CE44D8"/>
    <w:rsid w:val="00CE4FC7"/>
    <w:rsid w:val="00CE7E98"/>
    <w:rsid w:val="00CF14BF"/>
    <w:rsid w:val="00CF1992"/>
    <w:rsid w:val="00CF1DB9"/>
    <w:rsid w:val="00CF253B"/>
    <w:rsid w:val="00CF2A3F"/>
    <w:rsid w:val="00CF34AE"/>
    <w:rsid w:val="00CF3627"/>
    <w:rsid w:val="00CF4863"/>
    <w:rsid w:val="00CF4999"/>
    <w:rsid w:val="00CF4BB8"/>
    <w:rsid w:val="00CF52B0"/>
    <w:rsid w:val="00CF58D9"/>
    <w:rsid w:val="00CF5B1C"/>
    <w:rsid w:val="00CF6278"/>
    <w:rsid w:val="00CF7042"/>
    <w:rsid w:val="00CF7AAB"/>
    <w:rsid w:val="00D01F59"/>
    <w:rsid w:val="00D022AA"/>
    <w:rsid w:val="00D02347"/>
    <w:rsid w:val="00D025C7"/>
    <w:rsid w:val="00D02710"/>
    <w:rsid w:val="00D0357E"/>
    <w:rsid w:val="00D03B0E"/>
    <w:rsid w:val="00D03D8D"/>
    <w:rsid w:val="00D045DE"/>
    <w:rsid w:val="00D0485E"/>
    <w:rsid w:val="00D04E3C"/>
    <w:rsid w:val="00D05683"/>
    <w:rsid w:val="00D05963"/>
    <w:rsid w:val="00D06C6D"/>
    <w:rsid w:val="00D075C1"/>
    <w:rsid w:val="00D10E32"/>
    <w:rsid w:val="00D110A8"/>
    <w:rsid w:val="00D1135F"/>
    <w:rsid w:val="00D11699"/>
    <w:rsid w:val="00D118D6"/>
    <w:rsid w:val="00D11953"/>
    <w:rsid w:val="00D1221B"/>
    <w:rsid w:val="00D130AC"/>
    <w:rsid w:val="00D131B6"/>
    <w:rsid w:val="00D131C4"/>
    <w:rsid w:val="00D138BD"/>
    <w:rsid w:val="00D138C3"/>
    <w:rsid w:val="00D14110"/>
    <w:rsid w:val="00D163B9"/>
    <w:rsid w:val="00D16A0C"/>
    <w:rsid w:val="00D16CFB"/>
    <w:rsid w:val="00D16DA1"/>
    <w:rsid w:val="00D172CB"/>
    <w:rsid w:val="00D17744"/>
    <w:rsid w:val="00D17CD7"/>
    <w:rsid w:val="00D17F1C"/>
    <w:rsid w:val="00D20559"/>
    <w:rsid w:val="00D20CAF"/>
    <w:rsid w:val="00D21A23"/>
    <w:rsid w:val="00D236AA"/>
    <w:rsid w:val="00D24753"/>
    <w:rsid w:val="00D24881"/>
    <w:rsid w:val="00D24E9C"/>
    <w:rsid w:val="00D25703"/>
    <w:rsid w:val="00D26111"/>
    <w:rsid w:val="00D271E3"/>
    <w:rsid w:val="00D272DF"/>
    <w:rsid w:val="00D27A87"/>
    <w:rsid w:val="00D31C9D"/>
    <w:rsid w:val="00D3261B"/>
    <w:rsid w:val="00D32F40"/>
    <w:rsid w:val="00D33FFB"/>
    <w:rsid w:val="00D34E83"/>
    <w:rsid w:val="00D34ED1"/>
    <w:rsid w:val="00D35900"/>
    <w:rsid w:val="00D35B8A"/>
    <w:rsid w:val="00D36189"/>
    <w:rsid w:val="00D362FB"/>
    <w:rsid w:val="00D36542"/>
    <w:rsid w:val="00D36B8B"/>
    <w:rsid w:val="00D37051"/>
    <w:rsid w:val="00D40EDC"/>
    <w:rsid w:val="00D4114E"/>
    <w:rsid w:val="00D41C99"/>
    <w:rsid w:val="00D41F82"/>
    <w:rsid w:val="00D4325F"/>
    <w:rsid w:val="00D437BA"/>
    <w:rsid w:val="00D439F7"/>
    <w:rsid w:val="00D4541F"/>
    <w:rsid w:val="00D46388"/>
    <w:rsid w:val="00D47309"/>
    <w:rsid w:val="00D479BA"/>
    <w:rsid w:val="00D50048"/>
    <w:rsid w:val="00D51D64"/>
    <w:rsid w:val="00D51DF9"/>
    <w:rsid w:val="00D526FA"/>
    <w:rsid w:val="00D52789"/>
    <w:rsid w:val="00D52AE9"/>
    <w:rsid w:val="00D5329A"/>
    <w:rsid w:val="00D55095"/>
    <w:rsid w:val="00D5536B"/>
    <w:rsid w:val="00D56C14"/>
    <w:rsid w:val="00D56F30"/>
    <w:rsid w:val="00D57F4E"/>
    <w:rsid w:val="00D60CDD"/>
    <w:rsid w:val="00D60DE5"/>
    <w:rsid w:val="00D60ED4"/>
    <w:rsid w:val="00D63C57"/>
    <w:rsid w:val="00D644F1"/>
    <w:rsid w:val="00D65159"/>
    <w:rsid w:val="00D65536"/>
    <w:rsid w:val="00D66A23"/>
    <w:rsid w:val="00D66F04"/>
    <w:rsid w:val="00D6798D"/>
    <w:rsid w:val="00D7000E"/>
    <w:rsid w:val="00D715F9"/>
    <w:rsid w:val="00D721E5"/>
    <w:rsid w:val="00D724F5"/>
    <w:rsid w:val="00D72AA5"/>
    <w:rsid w:val="00D7397E"/>
    <w:rsid w:val="00D73DB3"/>
    <w:rsid w:val="00D73EE0"/>
    <w:rsid w:val="00D75074"/>
    <w:rsid w:val="00D76239"/>
    <w:rsid w:val="00D81E29"/>
    <w:rsid w:val="00D826F9"/>
    <w:rsid w:val="00D8277D"/>
    <w:rsid w:val="00D832FC"/>
    <w:rsid w:val="00D83D1F"/>
    <w:rsid w:val="00D83D52"/>
    <w:rsid w:val="00D83D76"/>
    <w:rsid w:val="00D84DC0"/>
    <w:rsid w:val="00D854D0"/>
    <w:rsid w:val="00D85E4A"/>
    <w:rsid w:val="00D869F0"/>
    <w:rsid w:val="00D86CF9"/>
    <w:rsid w:val="00D86E06"/>
    <w:rsid w:val="00D87812"/>
    <w:rsid w:val="00D9074D"/>
    <w:rsid w:val="00D90B77"/>
    <w:rsid w:val="00D915F3"/>
    <w:rsid w:val="00D91C0B"/>
    <w:rsid w:val="00D9233C"/>
    <w:rsid w:val="00D92B6B"/>
    <w:rsid w:val="00D93374"/>
    <w:rsid w:val="00D93795"/>
    <w:rsid w:val="00D9397A"/>
    <w:rsid w:val="00D93EC7"/>
    <w:rsid w:val="00D94FEF"/>
    <w:rsid w:val="00D95007"/>
    <w:rsid w:val="00D95983"/>
    <w:rsid w:val="00D973E8"/>
    <w:rsid w:val="00D97C95"/>
    <w:rsid w:val="00DA0008"/>
    <w:rsid w:val="00DA0364"/>
    <w:rsid w:val="00DA08C3"/>
    <w:rsid w:val="00DA26B2"/>
    <w:rsid w:val="00DA26CD"/>
    <w:rsid w:val="00DA3835"/>
    <w:rsid w:val="00DA398B"/>
    <w:rsid w:val="00DA39CC"/>
    <w:rsid w:val="00DA3DE6"/>
    <w:rsid w:val="00DA5BA1"/>
    <w:rsid w:val="00DA685F"/>
    <w:rsid w:val="00DA6896"/>
    <w:rsid w:val="00DA6EF1"/>
    <w:rsid w:val="00DB0336"/>
    <w:rsid w:val="00DB04CE"/>
    <w:rsid w:val="00DB25EA"/>
    <w:rsid w:val="00DB2A66"/>
    <w:rsid w:val="00DB346C"/>
    <w:rsid w:val="00DB35D2"/>
    <w:rsid w:val="00DB4CF2"/>
    <w:rsid w:val="00DB59D2"/>
    <w:rsid w:val="00DB6AE6"/>
    <w:rsid w:val="00DB6B66"/>
    <w:rsid w:val="00DB75A3"/>
    <w:rsid w:val="00DB7A75"/>
    <w:rsid w:val="00DC011E"/>
    <w:rsid w:val="00DC114F"/>
    <w:rsid w:val="00DC1758"/>
    <w:rsid w:val="00DC199E"/>
    <w:rsid w:val="00DC4E56"/>
    <w:rsid w:val="00DC529D"/>
    <w:rsid w:val="00DC6264"/>
    <w:rsid w:val="00DC6D34"/>
    <w:rsid w:val="00DC6DDB"/>
    <w:rsid w:val="00DC7EFF"/>
    <w:rsid w:val="00DD1B5B"/>
    <w:rsid w:val="00DD1EA0"/>
    <w:rsid w:val="00DD220D"/>
    <w:rsid w:val="00DD2AA7"/>
    <w:rsid w:val="00DD37E9"/>
    <w:rsid w:val="00DD3CC0"/>
    <w:rsid w:val="00DD42AC"/>
    <w:rsid w:val="00DD4712"/>
    <w:rsid w:val="00DD4CB8"/>
    <w:rsid w:val="00DD542D"/>
    <w:rsid w:val="00DD5756"/>
    <w:rsid w:val="00DD5CCF"/>
    <w:rsid w:val="00DD632D"/>
    <w:rsid w:val="00DD64D9"/>
    <w:rsid w:val="00DD66E3"/>
    <w:rsid w:val="00DD7B4F"/>
    <w:rsid w:val="00DE0362"/>
    <w:rsid w:val="00DE083F"/>
    <w:rsid w:val="00DE0B95"/>
    <w:rsid w:val="00DE13F7"/>
    <w:rsid w:val="00DE19F7"/>
    <w:rsid w:val="00DE26D9"/>
    <w:rsid w:val="00DE28B4"/>
    <w:rsid w:val="00DE2962"/>
    <w:rsid w:val="00DE41D8"/>
    <w:rsid w:val="00DE4CBA"/>
    <w:rsid w:val="00DE6B50"/>
    <w:rsid w:val="00DE6F73"/>
    <w:rsid w:val="00DE7564"/>
    <w:rsid w:val="00DE75C1"/>
    <w:rsid w:val="00DE7721"/>
    <w:rsid w:val="00DE778E"/>
    <w:rsid w:val="00DE7DB2"/>
    <w:rsid w:val="00DF0B11"/>
    <w:rsid w:val="00DF12E5"/>
    <w:rsid w:val="00DF32CE"/>
    <w:rsid w:val="00DF54F5"/>
    <w:rsid w:val="00DF6369"/>
    <w:rsid w:val="00DF688C"/>
    <w:rsid w:val="00DF6F5E"/>
    <w:rsid w:val="00DF7A6B"/>
    <w:rsid w:val="00DF7B9A"/>
    <w:rsid w:val="00E00782"/>
    <w:rsid w:val="00E016B3"/>
    <w:rsid w:val="00E017D4"/>
    <w:rsid w:val="00E01C1D"/>
    <w:rsid w:val="00E01F66"/>
    <w:rsid w:val="00E02001"/>
    <w:rsid w:val="00E03D3E"/>
    <w:rsid w:val="00E03EBF"/>
    <w:rsid w:val="00E04EE9"/>
    <w:rsid w:val="00E0573B"/>
    <w:rsid w:val="00E0589A"/>
    <w:rsid w:val="00E05DA7"/>
    <w:rsid w:val="00E05EDC"/>
    <w:rsid w:val="00E05EEE"/>
    <w:rsid w:val="00E05FB4"/>
    <w:rsid w:val="00E061A7"/>
    <w:rsid w:val="00E06B2B"/>
    <w:rsid w:val="00E06EC2"/>
    <w:rsid w:val="00E0753B"/>
    <w:rsid w:val="00E107C9"/>
    <w:rsid w:val="00E10BE7"/>
    <w:rsid w:val="00E10C0A"/>
    <w:rsid w:val="00E10C9F"/>
    <w:rsid w:val="00E10DBE"/>
    <w:rsid w:val="00E11146"/>
    <w:rsid w:val="00E12629"/>
    <w:rsid w:val="00E12C0F"/>
    <w:rsid w:val="00E13FD3"/>
    <w:rsid w:val="00E144E0"/>
    <w:rsid w:val="00E154D0"/>
    <w:rsid w:val="00E1590C"/>
    <w:rsid w:val="00E162AC"/>
    <w:rsid w:val="00E16DEB"/>
    <w:rsid w:val="00E16EE9"/>
    <w:rsid w:val="00E17D52"/>
    <w:rsid w:val="00E2009E"/>
    <w:rsid w:val="00E205DA"/>
    <w:rsid w:val="00E2150A"/>
    <w:rsid w:val="00E215A3"/>
    <w:rsid w:val="00E21753"/>
    <w:rsid w:val="00E22768"/>
    <w:rsid w:val="00E2320D"/>
    <w:rsid w:val="00E23421"/>
    <w:rsid w:val="00E251C4"/>
    <w:rsid w:val="00E257A7"/>
    <w:rsid w:val="00E26463"/>
    <w:rsid w:val="00E273BA"/>
    <w:rsid w:val="00E31715"/>
    <w:rsid w:val="00E319AD"/>
    <w:rsid w:val="00E3347D"/>
    <w:rsid w:val="00E33A7D"/>
    <w:rsid w:val="00E348A6"/>
    <w:rsid w:val="00E34945"/>
    <w:rsid w:val="00E366F3"/>
    <w:rsid w:val="00E3723A"/>
    <w:rsid w:val="00E37A3A"/>
    <w:rsid w:val="00E40548"/>
    <w:rsid w:val="00E4116D"/>
    <w:rsid w:val="00E42B2C"/>
    <w:rsid w:val="00E42BDD"/>
    <w:rsid w:val="00E43412"/>
    <w:rsid w:val="00E43D93"/>
    <w:rsid w:val="00E440C3"/>
    <w:rsid w:val="00E454A3"/>
    <w:rsid w:val="00E45F4D"/>
    <w:rsid w:val="00E46570"/>
    <w:rsid w:val="00E46A01"/>
    <w:rsid w:val="00E46EF4"/>
    <w:rsid w:val="00E503FD"/>
    <w:rsid w:val="00E50A25"/>
    <w:rsid w:val="00E50A97"/>
    <w:rsid w:val="00E50B0E"/>
    <w:rsid w:val="00E5190A"/>
    <w:rsid w:val="00E51F00"/>
    <w:rsid w:val="00E520F4"/>
    <w:rsid w:val="00E52960"/>
    <w:rsid w:val="00E52F60"/>
    <w:rsid w:val="00E54B0E"/>
    <w:rsid w:val="00E5578D"/>
    <w:rsid w:val="00E55F7D"/>
    <w:rsid w:val="00E57FDC"/>
    <w:rsid w:val="00E60562"/>
    <w:rsid w:val="00E607A5"/>
    <w:rsid w:val="00E60E40"/>
    <w:rsid w:val="00E613D1"/>
    <w:rsid w:val="00E63468"/>
    <w:rsid w:val="00E63830"/>
    <w:rsid w:val="00E638B3"/>
    <w:rsid w:val="00E650FB"/>
    <w:rsid w:val="00E651C2"/>
    <w:rsid w:val="00E65CD1"/>
    <w:rsid w:val="00E6791F"/>
    <w:rsid w:val="00E67B42"/>
    <w:rsid w:val="00E70891"/>
    <w:rsid w:val="00E7116C"/>
    <w:rsid w:val="00E7161C"/>
    <w:rsid w:val="00E72080"/>
    <w:rsid w:val="00E727C6"/>
    <w:rsid w:val="00E738E8"/>
    <w:rsid w:val="00E74E4B"/>
    <w:rsid w:val="00E752B7"/>
    <w:rsid w:val="00E76EFE"/>
    <w:rsid w:val="00E77B93"/>
    <w:rsid w:val="00E808A7"/>
    <w:rsid w:val="00E81082"/>
    <w:rsid w:val="00E81B78"/>
    <w:rsid w:val="00E82CA5"/>
    <w:rsid w:val="00E83359"/>
    <w:rsid w:val="00E84332"/>
    <w:rsid w:val="00E843E1"/>
    <w:rsid w:val="00E85C36"/>
    <w:rsid w:val="00E85D7D"/>
    <w:rsid w:val="00E86D8A"/>
    <w:rsid w:val="00E876BA"/>
    <w:rsid w:val="00E87929"/>
    <w:rsid w:val="00E87DDD"/>
    <w:rsid w:val="00E908F9"/>
    <w:rsid w:val="00E912D1"/>
    <w:rsid w:val="00E92E07"/>
    <w:rsid w:val="00E932D3"/>
    <w:rsid w:val="00E93869"/>
    <w:rsid w:val="00E94D60"/>
    <w:rsid w:val="00E9588F"/>
    <w:rsid w:val="00E959D4"/>
    <w:rsid w:val="00E96BBB"/>
    <w:rsid w:val="00E9756B"/>
    <w:rsid w:val="00E97797"/>
    <w:rsid w:val="00E97C34"/>
    <w:rsid w:val="00EA171A"/>
    <w:rsid w:val="00EA1A1F"/>
    <w:rsid w:val="00EA1A4C"/>
    <w:rsid w:val="00EA238D"/>
    <w:rsid w:val="00EA37A4"/>
    <w:rsid w:val="00EA3D03"/>
    <w:rsid w:val="00EA3D2F"/>
    <w:rsid w:val="00EA5E7F"/>
    <w:rsid w:val="00EA7C91"/>
    <w:rsid w:val="00EB0FBC"/>
    <w:rsid w:val="00EB1403"/>
    <w:rsid w:val="00EB17C2"/>
    <w:rsid w:val="00EB1C1E"/>
    <w:rsid w:val="00EB1FAC"/>
    <w:rsid w:val="00EB21E9"/>
    <w:rsid w:val="00EB3044"/>
    <w:rsid w:val="00EB3719"/>
    <w:rsid w:val="00EB3B50"/>
    <w:rsid w:val="00EB4145"/>
    <w:rsid w:val="00EB5C42"/>
    <w:rsid w:val="00EB5CB3"/>
    <w:rsid w:val="00EC0ECF"/>
    <w:rsid w:val="00EC0FF2"/>
    <w:rsid w:val="00EC2A25"/>
    <w:rsid w:val="00EC3190"/>
    <w:rsid w:val="00EC3829"/>
    <w:rsid w:val="00EC4C4B"/>
    <w:rsid w:val="00EC4F9F"/>
    <w:rsid w:val="00EC521E"/>
    <w:rsid w:val="00EC7FA5"/>
    <w:rsid w:val="00ED1201"/>
    <w:rsid w:val="00ED1B97"/>
    <w:rsid w:val="00ED1BAE"/>
    <w:rsid w:val="00ED2109"/>
    <w:rsid w:val="00ED29AA"/>
    <w:rsid w:val="00ED2A37"/>
    <w:rsid w:val="00ED2A46"/>
    <w:rsid w:val="00ED2D91"/>
    <w:rsid w:val="00ED2ED7"/>
    <w:rsid w:val="00ED3608"/>
    <w:rsid w:val="00ED384B"/>
    <w:rsid w:val="00ED3C38"/>
    <w:rsid w:val="00ED3E4F"/>
    <w:rsid w:val="00ED5232"/>
    <w:rsid w:val="00ED57A7"/>
    <w:rsid w:val="00ED5BC8"/>
    <w:rsid w:val="00ED6070"/>
    <w:rsid w:val="00ED6248"/>
    <w:rsid w:val="00ED651F"/>
    <w:rsid w:val="00ED71D7"/>
    <w:rsid w:val="00ED7368"/>
    <w:rsid w:val="00ED754A"/>
    <w:rsid w:val="00ED7B6C"/>
    <w:rsid w:val="00EE0DE8"/>
    <w:rsid w:val="00EE1BFA"/>
    <w:rsid w:val="00EE26BE"/>
    <w:rsid w:val="00EE3E1B"/>
    <w:rsid w:val="00EE3FD0"/>
    <w:rsid w:val="00EE4AF7"/>
    <w:rsid w:val="00EE508E"/>
    <w:rsid w:val="00EE594E"/>
    <w:rsid w:val="00EE6011"/>
    <w:rsid w:val="00EE6717"/>
    <w:rsid w:val="00EE6916"/>
    <w:rsid w:val="00EE76AC"/>
    <w:rsid w:val="00EE7D7E"/>
    <w:rsid w:val="00EF10BE"/>
    <w:rsid w:val="00EF129A"/>
    <w:rsid w:val="00EF17D2"/>
    <w:rsid w:val="00EF2708"/>
    <w:rsid w:val="00EF2C26"/>
    <w:rsid w:val="00EF319D"/>
    <w:rsid w:val="00EF3674"/>
    <w:rsid w:val="00EF3F57"/>
    <w:rsid w:val="00EF4B05"/>
    <w:rsid w:val="00EF5175"/>
    <w:rsid w:val="00EF55FE"/>
    <w:rsid w:val="00EF64B2"/>
    <w:rsid w:val="00EF674B"/>
    <w:rsid w:val="00EF75B4"/>
    <w:rsid w:val="00EF78D0"/>
    <w:rsid w:val="00EF7C8A"/>
    <w:rsid w:val="00F01B4F"/>
    <w:rsid w:val="00F01EB6"/>
    <w:rsid w:val="00F03518"/>
    <w:rsid w:val="00F042CF"/>
    <w:rsid w:val="00F04965"/>
    <w:rsid w:val="00F05CF7"/>
    <w:rsid w:val="00F064C4"/>
    <w:rsid w:val="00F07C1E"/>
    <w:rsid w:val="00F10258"/>
    <w:rsid w:val="00F1066D"/>
    <w:rsid w:val="00F1080F"/>
    <w:rsid w:val="00F11D52"/>
    <w:rsid w:val="00F12066"/>
    <w:rsid w:val="00F1264C"/>
    <w:rsid w:val="00F131DE"/>
    <w:rsid w:val="00F13DB0"/>
    <w:rsid w:val="00F148CA"/>
    <w:rsid w:val="00F14EED"/>
    <w:rsid w:val="00F162B1"/>
    <w:rsid w:val="00F17ABD"/>
    <w:rsid w:val="00F17E02"/>
    <w:rsid w:val="00F21B0F"/>
    <w:rsid w:val="00F228F8"/>
    <w:rsid w:val="00F22BCE"/>
    <w:rsid w:val="00F22E66"/>
    <w:rsid w:val="00F2431C"/>
    <w:rsid w:val="00F2463A"/>
    <w:rsid w:val="00F24890"/>
    <w:rsid w:val="00F24ECB"/>
    <w:rsid w:val="00F25089"/>
    <w:rsid w:val="00F257DA"/>
    <w:rsid w:val="00F25A8B"/>
    <w:rsid w:val="00F25BE0"/>
    <w:rsid w:val="00F25F00"/>
    <w:rsid w:val="00F26711"/>
    <w:rsid w:val="00F267AD"/>
    <w:rsid w:val="00F26E52"/>
    <w:rsid w:val="00F27F00"/>
    <w:rsid w:val="00F30B42"/>
    <w:rsid w:val="00F30C3E"/>
    <w:rsid w:val="00F31419"/>
    <w:rsid w:val="00F31A90"/>
    <w:rsid w:val="00F31B4D"/>
    <w:rsid w:val="00F3294E"/>
    <w:rsid w:val="00F32AFE"/>
    <w:rsid w:val="00F33DDC"/>
    <w:rsid w:val="00F3539C"/>
    <w:rsid w:val="00F35FF3"/>
    <w:rsid w:val="00F40884"/>
    <w:rsid w:val="00F408A3"/>
    <w:rsid w:val="00F414BE"/>
    <w:rsid w:val="00F41F6C"/>
    <w:rsid w:val="00F42875"/>
    <w:rsid w:val="00F42D4B"/>
    <w:rsid w:val="00F42ECC"/>
    <w:rsid w:val="00F42F6C"/>
    <w:rsid w:val="00F438E8"/>
    <w:rsid w:val="00F44443"/>
    <w:rsid w:val="00F446F4"/>
    <w:rsid w:val="00F45615"/>
    <w:rsid w:val="00F457A6"/>
    <w:rsid w:val="00F4616A"/>
    <w:rsid w:val="00F46ABF"/>
    <w:rsid w:val="00F4701E"/>
    <w:rsid w:val="00F47300"/>
    <w:rsid w:val="00F47B5B"/>
    <w:rsid w:val="00F47DF2"/>
    <w:rsid w:val="00F506B1"/>
    <w:rsid w:val="00F5158C"/>
    <w:rsid w:val="00F515A5"/>
    <w:rsid w:val="00F520CD"/>
    <w:rsid w:val="00F5220E"/>
    <w:rsid w:val="00F52508"/>
    <w:rsid w:val="00F52D86"/>
    <w:rsid w:val="00F53650"/>
    <w:rsid w:val="00F53718"/>
    <w:rsid w:val="00F53886"/>
    <w:rsid w:val="00F545F3"/>
    <w:rsid w:val="00F5478D"/>
    <w:rsid w:val="00F54D57"/>
    <w:rsid w:val="00F55056"/>
    <w:rsid w:val="00F55238"/>
    <w:rsid w:val="00F55B11"/>
    <w:rsid w:val="00F562EA"/>
    <w:rsid w:val="00F568D8"/>
    <w:rsid w:val="00F5718A"/>
    <w:rsid w:val="00F57CBB"/>
    <w:rsid w:val="00F60114"/>
    <w:rsid w:val="00F618C8"/>
    <w:rsid w:val="00F619EA"/>
    <w:rsid w:val="00F61A3D"/>
    <w:rsid w:val="00F6233B"/>
    <w:rsid w:val="00F62588"/>
    <w:rsid w:val="00F6279D"/>
    <w:rsid w:val="00F632D6"/>
    <w:rsid w:val="00F633BD"/>
    <w:rsid w:val="00F63D9E"/>
    <w:rsid w:val="00F641CB"/>
    <w:rsid w:val="00F6613C"/>
    <w:rsid w:val="00F662B1"/>
    <w:rsid w:val="00F6638D"/>
    <w:rsid w:val="00F667AE"/>
    <w:rsid w:val="00F679F7"/>
    <w:rsid w:val="00F709A5"/>
    <w:rsid w:val="00F71D47"/>
    <w:rsid w:val="00F71D8D"/>
    <w:rsid w:val="00F7270E"/>
    <w:rsid w:val="00F72735"/>
    <w:rsid w:val="00F72B07"/>
    <w:rsid w:val="00F734CF"/>
    <w:rsid w:val="00F73C2F"/>
    <w:rsid w:val="00F73DC2"/>
    <w:rsid w:val="00F7410E"/>
    <w:rsid w:val="00F75B73"/>
    <w:rsid w:val="00F7600D"/>
    <w:rsid w:val="00F761BB"/>
    <w:rsid w:val="00F76A1E"/>
    <w:rsid w:val="00F76FD8"/>
    <w:rsid w:val="00F7726C"/>
    <w:rsid w:val="00F77278"/>
    <w:rsid w:val="00F774BE"/>
    <w:rsid w:val="00F802C9"/>
    <w:rsid w:val="00F81176"/>
    <w:rsid w:val="00F816ED"/>
    <w:rsid w:val="00F82505"/>
    <w:rsid w:val="00F82FF3"/>
    <w:rsid w:val="00F8478D"/>
    <w:rsid w:val="00F855A6"/>
    <w:rsid w:val="00F86077"/>
    <w:rsid w:val="00F877B1"/>
    <w:rsid w:val="00F87966"/>
    <w:rsid w:val="00F90014"/>
    <w:rsid w:val="00F90E20"/>
    <w:rsid w:val="00F916CD"/>
    <w:rsid w:val="00F9230E"/>
    <w:rsid w:val="00F92EAC"/>
    <w:rsid w:val="00F930D1"/>
    <w:rsid w:val="00F937FA"/>
    <w:rsid w:val="00F93981"/>
    <w:rsid w:val="00F93A3A"/>
    <w:rsid w:val="00F93F5F"/>
    <w:rsid w:val="00F94ADA"/>
    <w:rsid w:val="00F95353"/>
    <w:rsid w:val="00F96F7E"/>
    <w:rsid w:val="00F9731C"/>
    <w:rsid w:val="00F97623"/>
    <w:rsid w:val="00FA0890"/>
    <w:rsid w:val="00FA1149"/>
    <w:rsid w:val="00FA3D90"/>
    <w:rsid w:val="00FA435E"/>
    <w:rsid w:val="00FA51E6"/>
    <w:rsid w:val="00FA5927"/>
    <w:rsid w:val="00FA5B8B"/>
    <w:rsid w:val="00FA681C"/>
    <w:rsid w:val="00FA6AF7"/>
    <w:rsid w:val="00FA7DA5"/>
    <w:rsid w:val="00FB0423"/>
    <w:rsid w:val="00FB0693"/>
    <w:rsid w:val="00FB149A"/>
    <w:rsid w:val="00FB1A0A"/>
    <w:rsid w:val="00FB36F2"/>
    <w:rsid w:val="00FB49A5"/>
    <w:rsid w:val="00FB4BE4"/>
    <w:rsid w:val="00FB51D1"/>
    <w:rsid w:val="00FB6377"/>
    <w:rsid w:val="00FB6814"/>
    <w:rsid w:val="00FB6F0F"/>
    <w:rsid w:val="00FB7018"/>
    <w:rsid w:val="00FB7E4E"/>
    <w:rsid w:val="00FC02CB"/>
    <w:rsid w:val="00FC0348"/>
    <w:rsid w:val="00FC0C05"/>
    <w:rsid w:val="00FC195B"/>
    <w:rsid w:val="00FC1B9E"/>
    <w:rsid w:val="00FC1BD0"/>
    <w:rsid w:val="00FC2767"/>
    <w:rsid w:val="00FC38BC"/>
    <w:rsid w:val="00FC392A"/>
    <w:rsid w:val="00FC431B"/>
    <w:rsid w:val="00FC459D"/>
    <w:rsid w:val="00FC47BE"/>
    <w:rsid w:val="00FC4AA9"/>
    <w:rsid w:val="00FC5070"/>
    <w:rsid w:val="00FC573B"/>
    <w:rsid w:val="00FC57F0"/>
    <w:rsid w:val="00FC6041"/>
    <w:rsid w:val="00FC6CC0"/>
    <w:rsid w:val="00FD191C"/>
    <w:rsid w:val="00FD1C0B"/>
    <w:rsid w:val="00FD25E1"/>
    <w:rsid w:val="00FD302C"/>
    <w:rsid w:val="00FD49C2"/>
    <w:rsid w:val="00FD4B80"/>
    <w:rsid w:val="00FD4C99"/>
    <w:rsid w:val="00FD4D18"/>
    <w:rsid w:val="00FD54C7"/>
    <w:rsid w:val="00FD5705"/>
    <w:rsid w:val="00FD5B35"/>
    <w:rsid w:val="00FD6A77"/>
    <w:rsid w:val="00FD734C"/>
    <w:rsid w:val="00FE206C"/>
    <w:rsid w:val="00FE28E7"/>
    <w:rsid w:val="00FE310B"/>
    <w:rsid w:val="00FE3436"/>
    <w:rsid w:val="00FE39BE"/>
    <w:rsid w:val="00FE471B"/>
    <w:rsid w:val="00FE479F"/>
    <w:rsid w:val="00FE50DC"/>
    <w:rsid w:val="00FE5898"/>
    <w:rsid w:val="00FE5E9F"/>
    <w:rsid w:val="00FE68FF"/>
    <w:rsid w:val="00FE78D6"/>
    <w:rsid w:val="00FF019C"/>
    <w:rsid w:val="00FF0816"/>
    <w:rsid w:val="00FF0A74"/>
    <w:rsid w:val="00FF11F1"/>
    <w:rsid w:val="00FF27CB"/>
    <w:rsid w:val="00FF29FA"/>
    <w:rsid w:val="00FF35CF"/>
    <w:rsid w:val="00FF3CBE"/>
    <w:rsid w:val="00FF4E6C"/>
    <w:rsid w:val="00FF5B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0CD2031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 w:qFormat="1"/>
    <w:lsdException w:name="Medium Grid 3" w:uiPriority="99"/>
    <w:lsdException w:name="Dark List" w:uiPriority="99"/>
    <w:lsdException w:name="Colorful Shading" w:uiPriority="99"/>
    <w:lsdException w:name="Colorful List" w:uiPriority="99"/>
    <w:lsdException w:name="Colorful Grid" w:uiPriority="99"/>
    <w:lsdException w:name="Light Shading Accent 1" w:uiPriority="99"/>
    <w:lsdException w:name="Light List Accent 1" w:uiPriority="99"/>
    <w:lsdException w:name="Light Grid Accent 1" w:uiPriority="99"/>
    <w:lsdException w:name="Medium Shading 1 Accent 1" w:uiPriority="99" w:qFormat="1"/>
    <w:lsdException w:name="Medium Shading 2 Accent 1" w:uiPriority="99"/>
    <w:lsdException w:name="Medium List 1 Accent 1" w:uiPriority="99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99"/>
    <w:lsdException w:name="Medium Grid 1 Accent 1" w:uiPriority="99"/>
    <w:lsdException w:name="Medium Grid 2 Accent 1" w:uiPriority="99" w:qFormat="1"/>
    <w:lsdException w:name="Medium Grid 3 Accent 1" w:uiPriority="99"/>
    <w:lsdException w:name="Dark List Accent 1" w:uiPriority="99"/>
    <w:lsdException w:name="Colorful Shading Accent 1" w:uiPriority="99"/>
    <w:lsdException w:name="Colorful List Accent 1" w:uiPriority="99" w:qFormat="1"/>
    <w:lsdException w:name="Colorful Grid Accent 1" w:uiPriority="99" w:qFormat="1"/>
    <w:lsdException w:name="Light Shading Accent 2" w:uiPriority="99" w:qFormat="1"/>
    <w:lsdException w:name="Light List Accent 2" w:uiPriority="99"/>
    <w:lsdException w:name="Light Grid Accent 2" w:uiPriority="99"/>
    <w:lsdException w:name="Medium Shading 1 Accent 2" w:uiPriority="99" w:qFormat="1"/>
    <w:lsdException w:name="Medium Shading 2 Accent 2" w:uiPriority="99"/>
    <w:lsdException w:name="Medium List 1 Accent 2" w:uiPriority="99"/>
    <w:lsdException w:name="Medium List 2 Accent 2" w:uiPriority="99"/>
    <w:lsdException w:name="Medium Grid 1 Accent 2" w:uiPriority="99" w:qFormat="1"/>
    <w:lsdException w:name="Medium Grid 2 Accent 2" w:uiPriority="99" w:qFormat="1"/>
    <w:lsdException w:name="Medium Grid 3 Accent 2" w:uiPriority="99" w:qFormat="1"/>
    <w:lsdException w:name="Dark List Accent 2" w:uiPriority="99"/>
    <w:lsdException w:name="Colorful Shading Accent 2" w:uiPriority="99"/>
    <w:lsdException w:name="Colorful List Accent 2" w:uiPriority="99" w:qFormat="1"/>
    <w:lsdException w:name="Colorful Grid Accent 2" w:uiPriority="99"/>
    <w:lsdException w:name="Light Shading Accent 3" w:uiPriority="99"/>
    <w:lsdException w:name="Light List Accent 3" w:uiPriority="99"/>
    <w:lsdException w:name="Light Grid Accent 3" w:uiPriority="99" w:qFormat="1"/>
    <w:lsdException w:name="Medium Shading 1 Accent 3" w:uiPriority="99" w:qFormat="1"/>
    <w:lsdException w:name="Medium Shading 2 Accent 3" w:uiPriority="99" w:qFormat="1"/>
    <w:lsdException w:name="Medium List 1 Accent 3" w:uiPriority="99"/>
    <w:lsdException w:name="Medium List 2 Accent 3" w:uiPriority="99"/>
    <w:lsdException w:name="Medium Grid 1 Accent 3" w:uiPriority="99" w:qFormat="1"/>
    <w:lsdException w:name="Medium Grid 2 Accent 3" w:uiPriority="99"/>
    <w:lsdException w:name="Medium Grid 3 Accent 3" w:uiPriority="99"/>
    <w:lsdException w:name="Dark List Accent 3" w:uiPriority="99"/>
    <w:lsdException w:name="Colorful Shading Accent 3" w:uiPriority="99" w:qFormat="1"/>
    <w:lsdException w:name="Colorful List Accent 3" w:uiPriority="99" w:qFormat="1"/>
    <w:lsdException w:name="Colorful Grid Accent 3" w:uiPriority="99" w:qFormat="1"/>
    <w:lsdException w:name="Light Shading Accent 4" w:uiPriority="99"/>
    <w:lsdException w:name="Light List Accent 4" w:uiPriority="99"/>
    <w:lsdException w:name="Light Grid Accent 4" w:uiPriority="1" w:qFormat="1"/>
    <w:lsdException w:name="Medium Shading 1 Accent 4" w:uiPriority="60"/>
    <w:lsdException w:name="Medium Shading 2 Accent 4" w:uiPriority="61"/>
    <w:lsdException w:name="Medium List 1 Accent 4" w:uiPriority="62"/>
    <w:lsdException w:name="Medium List 2 Accent 4" w:uiPriority="63" w:qFormat="1"/>
    <w:lsdException w:name="Medium Grid 1 Accent 4" w:uiPriority="64" w:qFormat="1"/>
    <w:lsdException w:name="Medium Grid 2 Accent 4" w:uiPriority="65" w:qFormat="1"/>
    <w:lsdException w:name="Medium Grid 3 Accent 4" w:uiPriority="66"/>
    <w:lsdException w:name="Dark List Accent 4" w:uiPriority="67"/>
    <w:lsdException w:name="Colorful Shading Accent 4" w:uiPriority="68"/>
    <w:lsdException w:name="Colorful List Accent 4" w:uiPriority="69"/>
    <w:lsdException w:name="Colorful Grid Accent 4" w:uiPriority="70"/>
    <w:lsdException w:name="Light Shading Accent 5" w:uiPriority="71"/>
    <w:lsdException w:name="Light List Accent 5" w:uiPriority="72" w:qFormat="1"/>
    <w:lsdException w:name="Light Grid Accent 5" w:uiPriority="73" w:qFormat="1"/>
    <w:lsdException w:name="Medium Shading 1 Accent 5" w:uiPriority="60" w:qFormat="1"/>
    <w:lsdException w:name="Medium Shading 2 Accent 5" w:uiPriority="61"/>
    <w:lsdException w:name="Medium List 1 Accent 5" w:uiPriority="62"/>
    <w:lsdException w:name="Medium List 2 Accent 5" w:uiPriority="63"/>
    <w:lsdException w:name="Medium Grid 1 Accent 5" w:uiPriority="64"/>
    <w:lsdException w:name="Medium Grid 2 Accent 5" w:uiPriority="65"/>
    <w:lsdException w:name="Medium Grid 3 Accent 5" w:uiPriority="99"/>
    <w:lsdException w:name="Dark List Accent 5" w:uiPriority="34" w:qFormat="1"/>
    <w:lsdException w:name="Colorful Shading Accent 5" w:uiPriority="29" w:qFormat="1"/>
    <w:lsdException w:name="Colorful List Accent 5" w:uiPriority="30" w:qFormat="1"/>
    <w:lsdException w:name="Colorful Grid Accent 5" w:uiPriority="66"/>
    <w:lsdException w:name="Light Shading Accent 6" w:uiPriority="67"/>
    <w:lsdException w:name="Light List Accent 6" w:uiPriority="68"/>
    <w:lsdException w:name="Light Grid Accent 6" w:uiPriority="69"/>
    <w:lsdException w:name="Medium Shading 1 Accent 6" w:uiPriority="70"/>
    <w:lsdException w:name="Medium Shading 2 Accent 6" w:uiPriority="71"/>
    <w:lsdException w:name="Medium List 1 Accent 6" w:uiPriority="72"/>
    <w:lsdException w:name="Medium List 2 Accent 6" w:uiPriority="73"/>
    <w:lsdException w:name="Medium Grid 1 Accent 6" w:uiPriority="60"/>
    <w:lsdException w:name="Medium Grid 2 Accent 6" w:uiPriority="61"/>
    <w:lsdException w:name="Medium Grid 3 Accent 6" w:uiPriority="62"/>
    <w:lsdException w:name="Dark List Accent 6" w:uiPriority="63"/>
    <w:lsdException w:name="Colorful Shading Accent 6" w:uiPriority="64"/>
    <w:lsdException w:name="Colorful List Accent 6" w:uiPriority="65"/>
    <w:lsdException w:name="Colorful Grid Accent 6" w:uiPriority="66"/>
    <w:lsdException w:name="Subtle Emphasis" w:uiPriority="67" w:qFormat="1"/>
    <w:lsdException w:name="Intense Emphasis" w:uiPriority="68" w:qFormat="1"/>
    <w:lsdException w:name="Subtle Reference" w:uiPriority="69" w:qFormat="1"/>
    <w:lsdException w:name="Intense Reference" w:uiPriority="70" w:qFormat="1"/>
    <w:lsdException w:name="Book Title" w:uiPriority="71" w:qFormat="1"/>
    <w:lsdException w:name="Bibliography" w:uiPriority="72"/>
    <w:lsdException w:name="TOC Heading" w:semiHidden="1" w:uiPriority="73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sid w:val="001B33C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35D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3031E5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rsid w:val="00933996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933996"/>
    <w:rPr>
      <w:sz w:val="24"/>
      <w:szCs w:val="24"/>
    </w:rPr>
  </w:style>
  <w:style w:type="character" w:styleId="PageNumber">
    <w:name w:val="page number"/>
    <w:rsid w:val="009339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313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205</Words>
  <Characters>1170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ßng Gi¸o dôc th­êng xuyªn</vt:lpstr>
    </vt:vector>
  </TitlesOfParts>
  <Company/>
  <LinksUpToDate>false</LinksUpToDate>
  <CharactersWithSpaces>13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ßng Gi¸o dôc th­êng xuyªn</dc:title>
  <dc:creator>Minh</dc:creator>
  <cp:lastModifiedBy>Microsoft Office User</cp:lastModifiedBy>
  <cp:revision>5</cp:revision>
  <cp:lastPrinted>2018-12-03T01:54:00Z</cp:lastPrinted>
  <dcterms:created xsi:type="dcterms:W3CDTF">2020-03-27T10:05:00Z</dcterms:created>
  <dcterms:modified xsi:type="dcterms:W3CDTF">2020-03-29T13:51:00Z</dcterms:modified>
</cp:coreProperties>
</file>